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DD6EE" w:themeColor="accent1" w:themeTint="66"/>
  <w:body>
    <w:p w14:paraId="3D166362" w14:textId="0CF57B08" w:rsidR="004C5A87" w:rsidRPr="00492CFC" w:rsidRDefault="00C36636" w:rsidP="00A128AC">
      <w:pPr>
        <w:rPr>
          <w:rFonts w:cs="Times New Roman"/>
        </w:rPr>
      </w:pPr>
      <w:r w:rsidRPr="00492CFC">
        <w:rPr>
          <w:rFonts w:cs="Times New Roman"/>
        </w:rPr>
        <w:fldChar w:fldCharType="begin"/>
      </w:r>
      <w:r w:rsidRPr="00492CFC">
        <w:rPr>
          <w:rFonts w:cs="Times New Roman"/>
        </w:rPr>
        <w:instrText xml:space="preserve"> MACROBUTTON MTEditEquationSection2 </w:instrText>
      </w:r>
      <w:r w:rsidRPr="00492CFC">
        <w:rPr>
          <w:rStyle w:val="MTEquationSection"/>
          <w:rFonts w:cs="Times New Roman"/>
        </w:rPr>
        <w:instrText>Equation Chapter 1 Section 1</w:instrText>
      </w:r>
      <w:r w:rsidRPr="00492CFC">
        <w:rPr>
          <w:rFonts w:cs="Times New Roman"/>
        </w:rPr>
        <w:fldChar w:fldCharType="begin"/>
      </w:r>
      <w:r w:rsidRPr="00492CFC">
        <w:rPr>
          <w:rFonts w:cs="Times New Roman"/>
        </w:rPr>
        <w:instrText xml:space="preserve"> SEQ MTEqn \r \h \* MERGEFORMAT </w:instrText>
      </w:r>
      <w:r w:rsidRPr="00492CFC">
        <w:rPr>
          <w:rFonts w:cs="Times New Roman"/>
        </w:rPr>
        <w:fldChar w:fldCharType="end"/>
      </w:r>
      <w:r w:rsidRPr="00492CFC">
        <w:rPr>
          <w:rFonts w:cs="Times New Roman"/>
        </w:rPr>
        <w:fldChar w:fldCharType="begin"/>
      </w:r>
      <w:r w:rsidRPr="00492CFC">
        <w:rPr>
          <w:rFonts w:cs="Times New Roman"/>
        </w:rPr>
        <w:instrText xml:space="preserve"> SEQ MTSec \r 1 \h \* MERGEFORMAT </w:instrText>
      </w:r>
      <w:r w:rsidRPr="00492CFC">
        <w:rPr>
          <w:rFonts w:cs="Times New Roman"/>
        </w:rPr>
        <w:fldChar w:fldCharType="end"/>
      </w:r>
      <w:r w:rsidRPr="00492CFC">
        <w:rPr>
          <w:rFonts w:cs="Times New Roman"/>
        </w:rPr>
        <w:fldChar w:fldCharType="begin"/>
      </w:r>
      <w:r w:rsidRPr="00492CFC">
        <w:rPr>
          <w:rFonts w:cs="Times New Roman"/>
        </w:rPr>
        <w:instrText xml:space="preserve"> SEQ MTChap \r 1 \h \* MERGEFORMAT </w:instrText>
      </w:r>
      <w:r w:rsidRPr="00492CFC">
        <w:rPr>
          <w:rFonts w:cs="Times New Roman"/>
        </w:rPr>
        <w:fldChar w:fldCharType="end"/>
      </w:r>
      <w:r w:rsidRPr="00492CFC">
        <w:rPr>
          <w:rFonts w:cs="Times New Roman"/>
        </w:rPr>
        <w:fldChar w:fldCharType="end"/>
      </w:r>
      <w:r w:rsidR="00D40432" w:rsidRPr="00492CFC">
        <w:rPr>
          <w:rFonts w:cs="Times New Roman"/>
        </w:rPr>
        <w:t>A Neuromechanical Model for Examining Viscoelastic Properties and Scaling Effects on Locomotion in a Rat Hindlimb</w:t>
      </w:r>
    </w:p>
    <w:p w14:paraId="1EEF8756" w14:textId="77777777" w:rsidR="004C5A87" w:rsidRPr="00492CFC" w:rsidRDefault="004C5A87" w:rsidP="00A128AC">
      <w:pPr>
        <w:rPr>
          <w:rFonts w:cs="Times New Roman"/>
        </w:rPr>
      </w:pPr>
      <w:r w:rsidRPr="00492CFC">
        <w:rPr>
          <w:rFonts w:cs="Times New Roman"/>
        </w:rPr>
        <w:t>Fletcher Young</w:t>
      </w:r>
    </w:p>
    <w:p w14:paraId="6627B4D3" w14:textId="77777777" w:rsidR="004C5A87" w:rsidRPr="00492CFC" w:rsidRDefault="004C5A87" w:rsidP="00A128AC">
      <w:pPr>
        <w:rPr>
          <w:rFonts w:cs="Times New Roman"/>
          <w:u w:val="single"/>
        </w:rPr>
      </w:pPr>
      <w:r w:rsidRPr="00492CFC">
        <w:rPr>
          <w:rFonts w:cs="Times New Roman"/>
          <w:u w:val="single"/>
        </w:rPr>
        <w:t>Abstract</w:t>
      </w:r>
    </w:p>
    <w:p w14:paraId="1F25B884" w14:textId="74077BAF" w:rsidR="00D40432" w:rsidRPr="00492CFC" w:rsidRDefault="00D40432" w:rsidP="00A128AC">
      <w:pPr>
        <w:rPr>
          <w:rFonts w:cs="Times New Roman"/>
        </w:rPr>
      </w:pPr>
      <w:r w:rsidRPr="00492CFC">
        <w:rPr>
          <w:rFonts w:cs="Times New Roman"/>
        </w:rPr>
        <w:t>Mechanical models are useful for understanding the impact of individual components that are intractable for experimental process. This work presents a model for understanding how the viscoelastic effects of a muscular system impact the control strategies of that system. First, this model has been validated through a number of benchmark processes. Second, this model is tested under a number of different viscoelastic situations. Finally, this model will be used to explore how control systems are implemented to leverage viscoelastic properties in order to take advantage of the available space.</w:t>
      </w:r>
    </w:p>
    <w:p w14:paraId="65C2D876" w14:textId="04A9CA7D" w:rsidR="004C5A87" w:rsidRPr="00492CFC" w:rsidRDefault="000A1F04" w:rsidP="00A128AC">
      <w:pPr>
        <w:rPr>
          <w:rFonts w:cs="Times New Roman"/>
        </w:rPr>
      </w:pPr>
      <w:r w:rsidRPr="00492CFC">
        <w:rPr>
          <w:rFonts w:cs="Times New Roman"/>
        </w:rPr>
        <w:t xml:space="preserve">To better understand the </w:t>
      </w:r>
      <w:r w:rsidR="00D40432" w:rsidRPr="00492CFC">
        <w:rPr>
          <w:rFonts w:cs="Times New Roman"/>
        </w:rPr>
        <w:t>how the nervous system utilizes coordinates a complex viscoelastic system</w:t>
      </w:r>
      <w:r w:rsidRPr="00492CFC">
        <w:rPr>
          <w:rFonts w:cs="Times New Roman"/>
        </w:rPr>
        <w:t>, I will</w:t>
      </w:r>
      <w:r w:rsidR="004C5A87" w:rsidRPr="00492CFC">
        <w:rPr>
          <w:rFonts w:cs="Times New Roman"/>
        </w:rPr>
        <w:t>:</w:t>
      </w:r>
    </w:p>
    <w:p w14:paraId="7EF707E5" w14:textId="55230A02" w:rsidR="004C5A87" w:rsidRPr="00492CFC" w:rsidRDefault="004C5A87" w:rsidP="00A128AC">
      <w:pPr>
        <w:rPr>
          <w:rFonts w:cs="Times New Roman"/>
        </w:rPr>
      </w:pPr>
      <w:r w:rsidRPr="00492CFC">
        <w:rPr>
          <w:rFonts w:cs="Times New Roman"/>
          <w:b/>
        </w:rPr>
        <w:t xml:space="preserve">Aim 1 - Create and validate a kinematic model of a rat hindlimb with a complete </w:t>
      </w:r>
      <w:r w:rsidR="00D40432" w:rsidRPr="00492CFC">
        <w:rPr>
          <w:rFonts w:cs="Times New Roman"/>
          <w:b/>
        </w:rPr>
        <w:t xml:space="preserve">viscoelastic </w:t>
      </w:r>
      <w:r w:rsidRPr="00492CFC">
        <w:rPr>
          <w:rFonts w:cs="Times New Roman"/>
          <w:b/>
        </w:rPr>
        <w:t>musculature.</w:t>
      </w:r>
      <w:r w:rsidRPr="00492CFC">
        <w:rPr>
          <w:rFonts w:cs="Times New Roman"/>
        </w:rPr>
        <w:t xml:space="preserve"> </w:t>
      </w:r>
      <w:r w:rsidR="00D40432" w:rsidRPr="00492CFC">
        <w:rPr>
          <w:rFonts w:cs="Times New Roman"/>
        </w:rPr>
        <w:t>To investigate the coordination of a viscoelastic system, I have developed a model of a rat hindlimb. This model has been validated against two existing rodent models by comparing muscle moment arms. Viscoelastic muscle parameters have been derived from experimental data from hanging leg experiments. Additionally, novel tools for developing neuromechanical systems in Animatlab have been created to aid this work.</w:t>
      </w:r>
    </w:p>
    <w:p w14:paraId="65F6E502" w14:textId="523411D5" w:rsidR="004C5A87" w:rsidRPr="00492CFC" w:rsidRDefault="004C5A87" w:rsidP="00A128AC">
      <w:pPr>
        <w:rPr>
          <w:rFonts w:cs="Times New Roman"/>
        </w:rPr>
      </w:pPr>
      <w:r w:rsidRPr="00492CFC">
        <w:rPr>
          <w:rFonts w:cs="Times New Roman"/>
          <w:b/>
        </w:rPr>
        <w:t xml:space="preserve">Aim 2 – Investigate muscle activation strategies </w:t>
      </w:r>
      <w:r w:rsidR="00D40432" w:rsidRPr="00492CFC">
        <w:rPr>
          <w:rFonts w:cs="Times New Roman"/>
          <w:b/>
        </w:rPr>
        <w:t xml:space="preserve">for hindlimb motion for situations of viscoelastic control. </w:t>
      </w:r>
      <w:r w:rsidR="00E76DEC" w:rsidRPr="00492CFC">
        <w:rPr>
          <w:rFonts w:cs="Times New Roman"/>
        </w:rPr>
        <w:t xml:space="preserve">Muscle activation strategies can be calculated for different limb actions. We will modify the viscoelastic muscle properties </w:t>
      </w:r>
      <w:r w:rsidR="007041A9" w:rsidRPr="00492CFC">
        <w:rPr>
          <w:rFonts w:cs="Times New Roman"/>
        </w:rPr>
        <w:t>and examine how the muscle activations accommodate the different configurations.</w:t>
      </w:r>
    </w:p>
    <w:p w14:paraId="4BBC71A4" w14:textId="42A80865" w:rsidR="00272385" w:rsidRPr="00492CFC" w:rsidRDefault="004C5A87" w:rsidP="00A128AC">
      <w:pPr>
        <w:rPr>
          <w:rFonts w:cs="Times New Roman"/>
        </w:rPr>
      </w:pPr>
      <w:r w:rsidRPr="00492CFC">
        <w:rPr>
          <w:rFonts w:cs="Times New Roman"/>
          <w:b/>
        </w:rPr>
        <w:t xml:space="preserve">Aim 3 – </w:t>
      </w:r>
      <w:r w:rsidR="007041A9" w:rsidRPr="00492CFC">
        <w:rPr>
          <w:rFonts w:cs="Times New Roman"/>
          <w:b/>
        </w:rPr>
        <w:t xml:space="preserve">We will test the </w:t>
      </w:r>
    </w:p>
    <w:p w14:paraId="17607A58" w14:textId="77777777" w:rsidR="004C5A87" w:rsidRPr="00492CFC" w:rsidRDefault="004C5A87" w:rsidP="00A128AC">
      <w:pPr>
        <w:rPr>
          <w:rFonts w:cs="Times New Roman"/>
        </w:rPr>
      </w:pPr>
    </w:p>
    <w:p w14:paraId="6B424CAC" w14:textId="6CB0FF39" w:rsidR="004C5A87" w:rsidRPr="00492CFC" w:rsidRDefault="004C5A87" w:rsidP="00A128AC">
      <w:pPr>
        <w:rPr>
          <w:rFonts w:cs="Times New Roman"/>
        </w:rPr>
      </w:pPr>
    </w:p>
    <w:p w14:paraId="5D3C1EC6" w14:textId="43524A15" w:rsidR="007041A9" w:rsidRPr="00492CFC" w:rsidRDefault="007041A9" w:rsidP="00A128AC">
      <w:pPr>
        <w:rPr>
          <w:rFonts w:cs="Times New Roman"/>
        </w:rPr>
      </w:pPr>
    </w:p>
    <w:p w14:paraId="46F0E896" w14:textId="5017DFF2" w:rsidR="007041A9" w:rsidRPr="00492CFC" w:rsidRDefault="007041A9" w:rsidP="00A128AC">
      <w:pPr>
        <w:rPr>
          <w:rFonts w:cs="Times New Roman"/>
        </w:rPr>
      </w:pPr>
    </w:p>
    <w:p w14:paraId="3EF717B0" w14:textId="1668B08C" w:rsidR="007041A9" w:rsidRPr="00492CFC" w:rsidRDefault="007041A9" w:rsidP="00A128AC">
      <w:pPr>
        <w:rPr>
          <w:rFonts w:cs="Times New Roman"/>
        </w:rPr>
      </w:pPr>
    </w:p>
    <w:p w14:paraId="49499844" w14:textId="45E10927" w:rsidR="007041A9" w:rsidRPr="00492CFC" w:rsidRDefault="007041A9" w:rsidP="00A128AC">
      <w:pPr>
        <w:rPr>
          <w:rFonts w:cs="Times New Roman"/>
        </w:rPr>
      </w:pPr>
    </w:p>
    <w:p w14:paraId="6528FF19" w14:textId="77777777" w:rsidR="007041A9" w:rsidRPr="00492CFC" w:rsidRDefault="007041A9" w:rsidP="00A128AC">
      <w:pPr>
        <w:rPr>
          <w:rFonts w:cs="Times New Roman"/>
        </w:rPr>
      </w:pPr>
    </w:p>
    <w:p w14:paraId="69843FFE" w14:textId="77777777" w:rsidR="004C5A87" w:rsidRPr="00492CFC" w:rsidRDefault="004C5A87" w:rsidP="00A128AC">
      <w:pPr>
        <w:rPr>
          <w:rFonts w:cs="Times New Roman"/>
        </w:rPr>
      </w:pPr>
    </w:p>
    <w:p w14:paraId="3A382C8A" w14:textId="77777777" w:rsidR="004C5A87" w:rsidRPr="00492CFC" w:rsidRDefault="00A128AC" w:rsidP="009C37DC">
      <w:pPr>
        <w:rPr>
          <w:rFonts w:cs="Times New Roman"/>
          <w:u w:val="single"/>
        </w:rPr>
      </w:pPr>
      <w:r w:rsidRPr="00492CFC">
        <w:rPr>
          <w:rFonts w:cs="Times New Roman"/>
          <w:u w:val="single"/>
        </w:rPr>
        <w:t xml:space="preserve">Project </w:t>
      </w:r>
      <w:r w:rsidR="004C5A87" w:rsidRPr="00492CFC">
        <w:rPr>
          <w:rFonts w:cs="Times New Roman"/>
          <w:u w:val="single"/>
        </w:rPr>
        <w:t>Motivation</w:t>
      </w:r>
    </w:p>
    <w:p w14:paraId="18119043" w14:textId="00DF5A46" w:rsidR="0018073F" w:rsidRPr="00492CFC" w:rsidRDefault="0018073F" w:rsidP="001F54E7">
      <w:pPr>
        <w:rPr>
          <w:rFonts w:cs="Times New Roman"/>
        </w:rPr>
      </w:pPr>
      <w:r w:rsidRPr="00492CFC">
        <w:rPr>
          <w:rFonts w:cs="Times New Roman"/>
        </w:rPr>
        <w:lastRenderedPageBreak/>
        <w:t xml:space="preserve">The </w:t>
      </w:r>
      <w:r w:rsidR="00AB7D79" w:rsidRPr="00492CFC">
        <w:rPr>
          <w:rFonts w:cs="Times New Roman"/>
        </w:rPr>
        <w:t>cyclical nature of form influencing</w:t>
      </w:r>
      <w:r w:rsidRPr="00492CFC">
        <w:rPr>
          <w:rFonts w:cs="Times New Roman"/>
        </w:rPr>
        <w:t xml:space="preserve"> function</w:t>
      </w:r>
      <w:r w:rsidR="00AB7D79" w:rsidRPr="00492CFC">
        <w:rPr>
          <w:rFonts w:cs="Times New Roman"/>
        </w:rPr>
        <w:t xml:space="preserve"> and vice versa</w:t>
      </w:r>
      <w:r w:rsidRPr="00492CFC">
        <w:rPr>
          <w:rFonts w:cs="Times New Roman"/>
        </w:rPr>
        <w:t xml:space="preserve"> is a basic principle that underlies the development of all living system</w:t>
      </w:r>
      <w:r w:rsidR="00AB7D79" w:rsidRPr="00492CFC">
        <w:rPr>
          <w:rFonts w:cs="Times New Roman"/>
        </w:rPr>
        <w:t>s</w:t>
      </w:r>
      <w:r w:rsidRPr="00492CFC">
        <w:rPr>
          <w:rFonts w:cs="Times New Roman"/>
        </w:rPr>
        <w:t xml:space="preserve">. Evolution </w:t>
      </w:r>
      <w:r w:rsidR="005554C6" w:rsidRPr="00492CFC">
        <w:rPr>
          <w:rFonts w:cs="Times New Roman"/>
        </w:rPr>
        <w:t>encourages the development</w:t>
      </w:r>
      <w:r w:rsidRPr="00492CFC">
        <w:rPr>
          <w:rFonts w:cs="Times New Roman"/>
        </w:rPr>
        <w:t xml:space="preserve"> of behavior </w:t>
      </w:r>
      <w:r w:rsidR="00F637C1" w:rsidRPr="00492CFC">
        <w:rPr>
          <w:rFonts w:cs="Times New Roman"/>
        </w:rPr>
        <w:t>and</w:t>
      </w:r>
      <w:r w:rsidR="005554C6" w:rsidRPr="00492CFC">
        <w:rPr>
          <w:rFonts w:cs="Times New Roman"/>
        </w:rPr>
        <w:t xml:space="preserve"> physical characteristics necessary </w:t>
      </w:r>
      <w:r w:rsidR="00F637C1" w:rsidRPr="00492CFC">
        <w:rPr>
          <w:rFonts w:cs="Times New Roman"/>
        </w:rPr>
        <w:t xml:space="preserve">for </w:t>
      </w:r>
      <w:r w:rsidR="005554C6" w:rsidRPr="00492CFC">
        <w:rPr>
          <w:rFonts w:cs="Times New Roman"/>
        </w:rPr>
        <w:t xml:space="preserve">survival </w:t>
      </w:r>
      <w:r w:rsidRPr="00492CFC">
        <w:rPr>
          <w:rFonts w:cs="Times New Roman"/>
        </w:rPr>
        <w:t xml:space="preserve">in the surrounding environment. </w:t>
      </w:r>
      <w:r w:rsidR="00717D61" w:rsidRPr="00492CFC">
        <w:rPr>
          <w:rFonts w:cs="Times New Roman"/>
        </w:rPr>
        <w:t>As such</w:t>
      </w:r>
      <w:r w:rsidRPr="00492CFC">
        <w:rPr>
          <w:rFonts w:cs="Times New Roman"/>
        </w:rPr>
        <w:t xml:space="preserve">, environmental constraints </w:t>
      </w:r>
      <w:r w:rsidR="00284EB2" w:rsidRPr="00492CFC">
        <w:rPr>
          <w:rFonts w:cs="Times New Roman"/>
        </w:rPr>
        <w:t>have a direct influence on</w:t>
      </w:r>
      <w:r w:rsidRPr="00492CFC">
        <w:rPr>
          <w:rFonts w:cs="Times New Roman"/>
        </w:rPr>
        <w:t xml:space="preserve"> the development of characteristics best suited for </w:t>
      </w:r>
      <w:r w:rsidR="00284EB2" w:rsidRPr="00492CFC">
        <w:rPr>
          <w:rFonts w:cs="Times New Roman"/>
        </w:rPr>
        <w:t xml:space="preserve">the </w:t>
      </w:r>
      <w:r w:rsidR="0046648D" w:rsidRPr="00492CFC">
        <w:rPr>
          <w:rFonts w:cs="Times New Roman"/>
        </w:rPr>
        <w:t>survival of</w:t>
      </w:r>
      <w:r w:rsidRPr="00492CFC">
        <w:rPr>
          <w:rFonts w:cs="Times New Roman"/>
        </w:rPr>
        <w:t xml:space="preserve"> future generations. Body structures, developed to manipulate the environment, determine the capabilities of t</w:t>
      </w:r>
      <w:r w:rsidR="00131BE8" w:rsidRPr="00492CFC">
        <w:rPr>
          <w:rFonts w:cs="Times New Roman"/>
        </w:rPr>
        <w:t>he animal to</w:t>
      </w:r>
      <w:r w:rsidR="00404FB9" w:rsidRPr="00492CFC">
        <w:rPr>
          <w:rFonts w:cs="Times New Roman"/>
        </w:rPr>
        <w:t xml:space="preserve"> manipulate</w:t>
      </w:r>
      <w:r w:rsidR="00131BE8" w:rsidRPr="00492CFC">
        <w:rPr>
          <w:rFonts w:cs="Times New Roman"/>
        </w:rPr>
        <w:t xml:space="preserve"> the world. T</w:t>
      </w:r>
      <w:r w:rsidRPr="00492CFC">
        <w:rPr>
          <w:rFonts w:cs="Times New Roman"/>
        </w:rPr>
        <w:t xml:space="preserve">he structure of the nervous system determines how individual parts of the body are controlled. </w:t>
      </w:r>
      <w:r w:rsidR="00055DBB" w:rsidRPr="00492CFC">
        <w:rPr>
          <w:rFonts w:cs="Times New Roman"/>
        </w:rPr>
        <w:t>By analyzing the interconnected nature of form and function, it may be possible to develop novel control systems better suited for environmental manipulation.</w:t>
      </w:r>
    </w:p>
    <w:p w14:paraId="74D823EB" w14:textId="07DC4DEA" w:rsidR="006615FF" w:rsidRPr="00492CFC" w:rsidRDefault="006615FF" w:rsidP="001F54E7">
      <w:pPr>
        <w:rPr>
          <w:rFonts w:cs="Times New Roman"/>
        </w:rPr>
      </w:pPr>
      <w:r w:rsidRPr="00492CFC">
        <w:rPr>
          <w:rFonts w:cs="Times New Roman"/>
        </w:rPr>
        <w:t>Though their activity is often analyzed independently</w:t>
      </w:r>
      <w:r w:rsidR="00927671" w:rsidRPr="00492CFC">
        <w:rPr>
          <w:rFonts w:cs="Times New Roman"/>
        </w:rPr>
        <w:t>, a</w:t>
      </w:r>
      <w:r w:rsidR="00655F1E" w:rsidRPr="00492CFC">
        <w:rPr>
          <w:rFonts w:cs="Times New Roman"/>
        </w:rPr>
        <w:t xml:space="preserve">n animal’s nervous </w:t>
      </w:r>
      <w:r w:rsidR="00927671" w:rsidRPr="00492CFC">
        <w:rPr>
          <w:rFonts w:cs="Times New Roman"/>
        </w:rPr>
        <w:t xml:space="preserve">and body </w:t>
      </w:r>
      <w:r w:rsidR="00655F1E" w:rsidRPr="00492CFC">
        <w:rPr>
          <w:rFonts w:cs="Times New Roman"/>
        </w:rPr>
        <w:t>system</w:t>
      </w:r>
      <w:r w:rsidR="005726F2" w:rsidRPr="00492CFC">
        <w:rPr>
          <w:rFonts w:cs="Times New Roman"/>
        </w:rPr>
        <w:t xml:space="preserve"> </w:t>
      </w:r>
      <w:r w:rsidR="00927671" w:rsidRPr="00492CFC">
        <w:rPr>
          <w:rFonts w:cs="Times New Roman"/>
        </w:rPr>
        <w:t>develop</w:t>
      </w:r>
      <w:r w:rsidR="00B0758C" w:rsidRPr="00492CFC">
        <w:rPr>
          <w:rFonts w:cs="Times New Roman"/>
        </w:rPr>
        <w:t xml:space="preserve"> </w:t>
      </w:r>
      <w:r w:rsidR="00927671" w:rsidRPr="00492CFC">
        <w:rPr>
          <w:rFonts w:cs="Times New Roman"/>
        </w:rPr>
        <w:t>simultaneously within</w:t>
      </w:r>
      <w:r w:rsidR="00655F1E" w:rsidRPr="00492CFC">
        <w:rPr>
          <w:rFonts w:cs="Times New Roman"/>
        </w:rPr>
        <w:t xml:space="preserve"> an ever-</w:t>
      </w:r>
      <w:r w:rsidR="00352388" w:rsidRPr="00492CFC">
        <w:rPr>
          <w:rFonts w:cs="Times New Roman"/>
        </w:rPr>
        <w:t>present external</w:t>
      </w:r>
      <w:r w:rsidRPr="00492CFC">
        <w:rPr>
          <w:rFonts w:cs="Times New Roman"/>
        </w:rPr>
        <w:t xml:space="preserve"> environment</w:t>
      </w:r>
      <w:r w:rsidR="00AE0E44" w:rsidRPr="00492CFC">
        <w:rPr>
          <w:rFonts w:cs="Times New Roman"/>
        </w:rPr>
        <w:t xml:space="preserve"> </w:t>
      </w:r>
      <w:r w:rsidR="00AE0E44" w:rsidRPr="00492CFC">
        <w:rPr>
          <w:rFonts w:cs="Times New Roman"/>
        </w:rPr>
        <w:fldChar w:fldCharType="begin"/>
      </w:r>
      <w:r w:rsidR="007F7A57" w:rsidRPr="00492CFC">
        <w:rPr>
          <w:rFonts w:cs="Times New Roman"/>
        </w:rPr>
        <w:instrText xml:space="preserve"> ADDIN ZOTERO_ITEM CSL_CITATION {"citationID":"Swmsvryo","properties":{"formattedCitation":"(Chiel and Beer 1997; Chiel et al. 2009)","plainCitation":"(Chiel and Beer 1997; Chiel et al. 2009)","noteIndex":0},"citationItems":[{"id":116,"uris":["http://zotero.org/users/2047454/items/FKTSSKAX"],"uri":["http://zotero.org/users/2047454/items/FKTSSKAX"],"itemData":{"id":116,"type":"article-journal","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container-title":"Trends in Neurosciences","DOI":"10.1016/S0166-2236(97)01149-1","ISSN":"0166-2236","issue":"12","journalAbbreviation":"Trends in Neurosciences","page":"553-557","source":"ScienceDirect","title":"The brain has a body: adaptive behavior emerges from interactions of nervous system, body and environment","title-short":"The brain has a body","volume":"20","author":[{"family":"Chiel","given":"Hillel J."},{"family":"Beer","given":"Randall D."}],"issued":{"date-parts":[["1997",12,1]]}}},{"id":103,"uris":["http://zotero.org/users/2047454/items/GYJ6P4AI"],"uri":["http://zotero.org/users/2047454/items/GYJ6P4AI"],"itemData":{"id":103,"type":"article-journal","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container-title":"Journal of Neuroscience","DOI":"10.1523/JNEUROSCI.3338-09.2009","ISSN":"0270-6474, 1529-2401","issue":"41","journalAbbreviation":"J. Neurosci.","language":"en","note":"PMID: 19828793","page":"12807-12814","source":"www.jneurosci.org","title":"The Brain in Its Body: Motor Control and Sensing in a Biomechanical Context","title-short":"The Brain in Its Body","volume":"29","author":[{"family":"Chiel","given":"Hillel J."},{"family":"Ting","given":"Lena H."},{"family":"Ekeberg","given":"Örjan"},{"family":"Hartmann","given":"Mitra J. Z."}],"issued":{"date-parts":[["2009",10,14]]}}}],"schema":"https://github.com/citation-style-language/schema/raw/master/csl-citation.json"} </w:instrText>
      </w:r>
      <w:r w:rsidR="00AE0E44" w:rsidRPr="00492CFC">
        <w:rPr>
          <w:rFonts w:cs="Times New Roman"/>
        </w:rPr>
        <w:fldChar w:fldCharType="separate"/>
      </w:r>
      <w:r w:rsidR="00860E47" w:rsidRPr="00492CFC">
        <w:rPr>
          <w:rFonts w:cs="Times New Roman"/>
        </w:rPr>
        <w:t>(Chiel and Beer 1997; Chiel et al. 2009)</w:t>
      </w:r>
      <w:r w:rsidR="00AE0E44" w:rsidRPr="00492CFC">
        <w:rPr>
          <w:rFonts w:cs="Times New Roman"/>
        </w:rPr>
        <w:fldChar w:fldCharType="end"/>
      </w:r>
      <w:r w:rsidRPr="00492CFC">
        <w:rPr>
          <w:rFonts w:cs="Times New Roman"/>
        </w:rPr>
        <w:t xml:space="preserve">. The </w:t>
      </w:r>
      <w:r w:rsidR="00A27731" w:rsidRPr="00492CFC">
        <w:rPr>
          <w:rFonts w:cs="Times New Roman"/>
        </w:rPr>
        <w:t>nervous system</w:t>
      </w:r>
      <w:r w:rsidR="00B0758C" w:rsidRPr="00492CFC">
        <w:rPr>
          <w:rFonts w:cs="Times New Roman"/>
        </w:rPr>
        <w:t xml:space="preserve"> compartmentalizes neural processes relevant to local body systems</w:t>
      </w:r>
      <w:r w:rsidRPr="00492CFC">
        <w:rPr>
          <w:rFonts w:cs="Times New Roman"/>
        </w:rPr>
        <w:t xml:space="preserve">. </w:t>
      </w:r>
      <w:r w:rsidR="00B0758C" w:rsidRPr="00492CFC">
        <w:rPr>
          <w:rFonts w:cs="Times New Roman"/>
        </w:rPr>
        <w:t xml:space="preserve">Passive properties of the body determine </w:t>
      </w:r>
      <w:r w:rsidRPr="00492CFC">
        <w:rPr>
          <w:rFonts w:cs="Times New Roman"/>
        </w:rPr>
        <w:t>the system dynamics</w:t>
      </w:r>
      <w:r w:rsidR="004B64BA" w:rsidRPr="00492CFC">
        <w:rPr>
          <w:rFonts w:cs="Times New Roman"/>
        </w:rPr>
        <w:t>, acting as</w:t>
      </w:r>
      <w:r w:rsidR="00B0758C" w:rsidRPr="00492CFC">
        <w:rPr>
          <w:rFonts w:cs="Times New Roman"/>
        </w:rPr>
        <w:t xml:space="preserve"> a transfer function from neural activation to environmental manipulation</w:t>
      </w:r>
      <w:r w:rsidRPr="00492CFC">
        <w:rPr>
          <w:rFonts w:cs="Times New Roman"/>
        </w:rPr>
        <w:t xml:space="preserve">. Finally, the state of the environment dictates how the nervous and body system manipulate the world and, over time, can </w:t>
      </w:r>
      <w:r w:rsidR="00404FB9" w:rsidRPr="00492CFC">
        <w:rPr>
          <w:rFonts w:cs="Times New Roman"/>
        </w:rPr>
        <w:t>dramatically alter</w:t>
      </w:r>
      <w:r w:rsidRPr="00492CFC">
        <w:rPr>
          <w:rFonts w:cs="Times New Roman"/>
        </w:rPr>
        <w:t xml:space="preserve"> an animal</w:t>
      </w:r>
      <w:r w:rsidR="00404FB9" w:rsidRPr="00492CFC">
        <w:rPr>
          <w:rFonts w:cs="Times New Roman"/>
        </w:rPr>
        <w:t>’</w:t>
      </w:r>
      <w:r w:rsidRPr="00492CFC">
        <w:rPr>
          <w:rFonts w:cs="Times New Roman"/>
        </w:rPr>
        <w:t xml:space="preserve">s physiology as it </w:t>
      </w:r>
      <w:r w:rsidR="00404FB9" w:rsidRPr="00492CFC">
        <w:rPr>
          <w:rFonts w:cs="Times New Roman"/>
        </w:rPr>
        <w:t xml:space="preserve">carries out adaptive behavior </w:t>
      </w:r>
      <w:r w:rsidR="00404FB9" w:rsidRPr="00492CFC">
        <w:rPr>
          <w:rFonts w:cs="Times New Roman"/>
        </w:rPr>
        <w:fldChar w:fldCharType="begin"/>
      </w:r>
      <w:r w:rsidR="007F7A57" w:rsidRPr="00492CFC">
        <w:rPr>
          <w:rFonts w:cs="Times New Roman"/>
        </w:rPr>
        <w:instrText xml:space="preserve"> ADDIN ZOTERO_ITEM CSL_CITATION {"citationID":"PpfxVE4W","properties":{"formattedCitation":"(Chiel, Beer, and Sterling 1988; Pfeifer, Lungarella, and Iida 2007)","plainCitation":"(Chiel, Beer, and Sterling 1988; Pfeifer, Lungarella, and Iida 2007)","noteIndex":0},"citationItems":[{"id":91,"uris":["http://zotero.org/users/2047454/items/57HA62WT"],"uri":["http://zotero.org/users/2047454/items/57HA62WT"],"itemData":{"id":91,"type":"paper-conference","abstract":"Research in artificial neural networks has generally emphasized homogeneous architectures. In contrast, the nervous systems of natural animals exhibit great heterogeneity in both their elements and patterns of interconnection. This heterogeneity is crucial to the flexible generation of behavior which is essential for survival in a complex, dynamic environment. It may also provide powerful insights into the design of artificial neural networks. In this paper, we describe a heterogeneous neural network for controlling the walking of a simulated insect. This controller is inspired by the neuroethological and neurobiological literature on insect locomotion. It exhibits a variety of statically stable gaits at different speeds simply by varying the tonic activity of a single cell. It can also adapt to perturbations as a natural consequence of its design.","collection-title":"NIPS'88","container-title":"Proceedings of the 1st International Conference on Neural Information Processing Systems","event-place":"Cambridge, MA, USA","page":"577–585","publisher":"MIT Press","publisher-place":"Cambridge, MA, USA","source":"ACM Digital Library","title":"Heterogeneous Neural Networks for Adaptive Behavior in Dynamic Environments","URL":"http://dl.acm.org/citation.cfm?id=2969735.2969802","author":[{"family":"Chiel","given":"Hillel J."},{"family":"Beer","given":"Randall D."},{"family":"Sterling","given":"Leon S."}],"accessed":{"date-parts":[["2019",9,18]]},"issued":{"date-parts":[["1988"]]}}},{"id":83,"uris":["http://zotero.org/users/2047454/items/W5NWV328"],"uri":["http://zotero.org/users/2047454/items/W5NWV328"],"itemData":{"id":83,"type":"article-journal","abstract":"Robotics researchers increasingly agree that ideas from biology and self-organization can strongly benefit the design of autonomous robots. Biological organisms have evolved to perform and survive in a world characterized by rapid changes, high uncertainty, indefinite richness, and limited availability of information. Industrial robots, in contrast, operate in highly controlled environments with no or very little uncertainty. Although many challenges remain, concepts from biologically inspired (bio-inspired) robotics will eventually enable researchers to engineer machines for the real world that possess at least some of the desirable properties of biological organisms, such as adaptivity, robustness, versatility, and agility.","container-title":"Science","DOI":"10.1126/science.1145803","ISSN":"0036-8075, 1095-9203","issue":"5853","language":"en","note":"PMID: 18006736","page":"1088-1093","source":"science.sciencemag.org","title":"Self-Organization, Embodiment, and Biologically Inspired Robotics","volume":"318","author":[{"family":"Pfeifer","given":"Rolf"},{"family":"Lungarella","given":"Max"},{"family":"Iida","given":"Fumiya"}],"issued":{"date-parts":[["2007",11,16]]}}}],"schema":"https://github.com/citation-style-language/schema/raw/master/csl-citation.json"} </w:instrText>
      </w:r>
      <w:r w:rsidR="00404FB9" w:rsidRPr="00492CFC">
        <w:rPr>
          <w:rFonts w:cs="Times New Roman"/>
        </w:rPr>
        <w:fldChar w:fldCharType="separate"/>
      </w:r>
      <w:r w:rsidR="0048706D" w:rsidRPr="00492CFC">
        <w:rPr>
          <w:rFonts w:cs="Times New Roman"/>
        </w:rPr>
        <w:t>(Chiel, Beer, and Sterling 1988; Pfeifer, Lungarella, and Iida 2007)</w:t>
      </w:r>
      <w:r w:rsidR="00404FB9" w:rsidRPr="00492CFC">
        <w:rPr>
          <w:rFonts w:cs="Times New Roman"/>
        </w:rPr>
        <w:fldChar w:fldCharType="end"/>
      </w:r>
      <w:r w:rsidR="00404FB9" w:rsidRPr="00492CFC">
        <w:rPr>
          <w:rFonts w:cs="Times New Roman"/>
        </w:rPr>
        <w:t>.</w:t>
      </w:r>
    </w:p>
    <w:p w14:paraId="761ABEBB" w14:textId="2AFB4997" w:rsidR="00344FFA" w:rsidRPr="00492CFC" w:rsidRDefault="00344FFA" w:rsidP="001F54E7">
      <w:pPr>
        <w:rPr>
          <w:rFonts w:cs="Times New Roman"/>
        </w:rPr>
      </w:pPr>
      <w:r w:rsidRPr="00492CFC">
        <w:rPr>
          <w:rFonts w:cs="Times New Roman"/>
        </w:rPr>
        <w:t>Models of animal systems recreate the activity of these interconnected subsystems to better understand the morphology that drives them</w:t>
      </w:r>
      <w:r w:rsidR="006109F6" w:rsidRPr="00492CFC">
        <w:rPr>
          <w:rFonts w:cs="Times New Roman"/>
        </w:rPr>
        <w:t xml:space="preserve"> </w:t>
      </w:r>
      <w:r w:rsidR="006109F6" w:rsidRPr="00492CFC">
        <w:rPr>
          <w:rFonts w:cs="Times New Roman"/>
        </w:rPr>
        <w:fldChar w:fldCharType="begin"/>
      </w:r>
      <w:r w:rsidR="007F7A57" w:rsidRPr="00492CFC">
        <w:rPr>
          <w:rFonts w:cs="Times New Roman"/>
        </w:rPr>
        <w:instrText xml:space="preserve"> ADDIN ZOTERO_ITEM CSL_CITATION {"citationID":"ojDw5Ie9","properties":{"formattedCitation":"(Nishikawa et al. 2007)","plainCitation":"(Nishikawa et al. 2007)","noteIndex":0},"citationItems":[{"id":87,"uris":["http://zotero.org/users/2047454/items/AXTRDR48"],"uri":["http://zotero.org/users/2047454/items/AXTRDR48"],"itemData":{"id":87,"type":"article-journal","abstract":"Abstract.  Neuromechanics seeks to understand how muscles, sense organs, motor pattern generators, and brain interact to produce coordinated movement, not only","container-title":"Integrative and Comparative Biology","DOI":"10.1093/icb/icm024","ISSN":"1540-7063","issue":"1","journalAbbreviation":"Integr Comp Biol","language":"en","page":"16-54","source":"academic.oup.com","title":"Neuromechanics: an integrative approach for understanding motor control","title-short":"Neuromechanics","volume":"47","author":[{"family":"Nishikawa","given":"Kiisa"},{"family":"Biewener","given":"Andrew A."},{"family":"Aerts","given":"Peter"},{"family":"Ahn","given":"Anna N."},{"family":"Chiel","given":"Hillel J."},{"family":"Daley","given":"Monica A."},{"family":"Daniel","given":"Thomas L."},{"family":"Full","given":"Robert J."},{"family":"Hale","given":"Melina E."},{"family":"Hedrick","given":"Tyson L."},{"family":"Lappin","given":"A. Kristopher"},{"family":"Nichols","given":"T. Richard"},{"family":"Quinn","given":"Roger D."},{"family":"Satterlie","given":"Richard A."},{"family":"Szymik","given":"Brett"}],"issued":{"date-parts":[["2007",7,1]]}}}],"schema":"https://github.com/citation-style-language/schema/raw/master/csl-citation.json"} </w:instrText>
      </w:r>
      <w:r w:rsidR="006109F6" w:rsidRPr="00492CFC">
        <w:rPr>
          <w:rFonts w:cs="Times New Roman"/>
        </w:rPr>
        <w:fldChar w:fldCharType="separate"/>
      </w:r>
      <w:r w:rsidR="006109F6" w:rsidRPr="00492CFC">
        <w:rPr>
          <w:rFonts w:cs="Times New Roman"/>
        </w:rPr>
        <w:t>(Nishikawa et al. 2007)</w:t>
      </w:r>
      <w:r w:rsidR="006109F6" w:rsidRPr="00492CFC">
        <w:rPr>
          <w:rFonts w:cs="Times New Roman"/>
        </w:rPr>
        <w:fldChar w:fldCharType="end"/>
      </w:r>
      <w:r w:rsidRPr="00492CFC">
        <w:rPr>
          <w:rFonts w:cs="Times New Roman"/>
        </w:rPr>
        <w:t xml:space="preserve">. Contemporary models, however, often analyze only one part of a whole animal, reducing the </w:t>
      </w:r>
      <w:r w:rsidR="00B577CB" w:rsidRPr="00492CFC">
        <w:rPr>
          <w:rFonts w:cs="Times New Roman"/>
        </w:rPr>
        <w:t>complex systems</w:t>
      </w:r>
      <w:r w:rsidRPr="00492CFC">
        <w:rPr>
          <w:rFonts w:cs="Times New Roman"/>
        </w:rPr>
        <w:t xml:space="preserve"> into computationally manageable parts. While the information gained from these models can be useful</w:t>
      </w:r>
      <w:r w:rsidR="00B577CB" w:rsidRPr="00492CFC">
        <w:rPr>
          <w:rFonts w:cs="Times New Roman"/>
        </w:rPr>
        <w:t xml:space="preserve"> for specific applications, they </w:t>
      </w:r>
      <w:r w:rsidRPr="00492CFC">
        <w:rPr>
          <w:rFonts w:cs="Times New Roman"/>
        </w:rPr>
        <w:t>fail to capture the complex interconn</w:t>
      </w:r>
      <w:r w:rsidR="00B577CB" w:rsidRPr="00492CFC">
        <w:rPr>
          <w:rFonts w:cs="Times New Roman"/>
        </w:rPr>
        <w:t>ections between the</w:t>
      </w:r>
      <w:r w:rsidRPr="00492CFC">
        <w:rPr>
          <w:rFonts w:cs="Times New Roman"/>
        </w:rPr>
        <w:t xml:space="preserve"> different subsystems </w:t>
      </w:r>
      <w:r w:rsidR="00B577CB" w:rsidRPr="00492CFC">
        <w:rPr>
          <w:rFonts w:cs="Times New Roman"/>
        </w:rPr>
        <w:t>that are fundamental to understanding the complete pathway from neural activation to environmental manipulation</w:t>
      </w:r>
      <w:r w:rsidRPr="00492CFC">
        <w:rPr>
          <w:rFonts w:cs="Times New Roman"/>
        </w:rPr>
        <w:t xml:space="preserve">. These models, which serve as the basis for both biological research and robotic design, are most valuable when they provide a holistic interpretation of the animal and the environment it inhabits. </w:t>
      </w:r>
    </w:p>
    <w:p w14:paraId="200FD565" w14:textId="10D943CB" w:rsidR="001247E0" w:rsidRPr="00492CFC" w:rsidRDefault="001247E0" w:rsidP="001247E0">
      <w:pPr>
        <w:rPr>
          <w:rFonts w:cs="Times New Roman"/>
        </w:rPr>
      </w:pPr>
      <w:r w:rsidRPr="00492CFC">
        <w:rPr>
          <w:rFonts w:cs="Times New Roman"/>
        </w:rPr>
        <w:t>Simulating a system is a useful alternative to biological experimentation that allows researchers to noninvasively test hypotheses regarding unknown neural components. Current simulation tools offer a variety of features for designing neural and physical components of neuromechanical systems. Some environments focus on the creation of neural systems while others focus on kinematic systems in physics environments. Few simulation tools allow for the development of both systems simultaneously, a feature that is critical for the creation of true-to-life neuromechanical systems.</w:t>
      </w:r>
    </w:p>
    <w:p w14:paraId="22E6D673" w14:textId="2FCA74FE" w:rsidR="00B8022E" w:rsidRPr="00492CFC" w:rsidRDefault="004C5A87" w:rsidP="001F54E7">
      <w:pPr>
        <w:rPr>
          <w:rFonts w:cs="Times New Roman"/>
        </w:rPr>
      </w:pPr>
      <w:r w:rsidRPr="00492CFC">
        <w:rPr>
          <w:rFonts w:cs="Times New Roman"/>
        </w:rPr>
        <w:t xml:space="preserve">Animals are better suited than robots to address </w:t>
      </w:r>
      <w:r w:rsidR="00CD05FF" w:rsidRPr="00492CFC">
        <w:rPr>
          <w:rFonts w:cs="Times New Roman"/>
        </w:rPr>
        <w:t>environmental</w:t>
      </w:r>
      <w:r w:rsidRPr="00492CFC">
        <w:rPr>
          <w:rFonts w:cs="Times New Roman"/>
        </w:rPr>
        <w:t xml:space="preserve"> hazards</w:t>
      </w:r>
      <w:r w:rsidR="00CD05FF" w:rsidRPr="00492CFC">
        <w:rPr>
          <w:rFonts w:cs="Times New Roman"/>
        </w:rPr>
        <w:t xml:space="preserve"> during walking</w:t>
      </w:r>
      <w:r w:rsidRPr="00492CFC">
        <w:rPr>
          <w:rFonts w:cs="Times New Roman"/>
        </w:rPr>
        <w:t>, suggesting that a biologically-inspired control system could be an effective foundation for robotic control</w:t>
      </w:r>
      <w:r w:rsidR="00860E47" w:rsidRPr="00492CFC">
        <w:rPr>
          <w:rFonts w:cs="Times New Roman"/>
        </w:rPr>
        <w:t xml:space="preserve"> </w:t>
      </w:r>
      <w:r w:rsidR="00860E47" w:rsidRPr="00492CFC">
        <w:rPr>
          <w:rFonts w:cs="Times New Roman"/>
        </w:rPr>
        <w:fldChar w:fldCharType="begin"/>
      </w:r>
      <w:r w:rsidR="007F7A57" w:rsidRPr="00492CFC">
        <w:rPr>
          <w:rFonts w:cs="Times New Roman"/>
        </w:rPr>
        <w:instrText xml:space="preserve"> ADDIN ZOTERO_ITEM CSL_CITATION {"citationID":"T135oZ6R","properties":{"formattedCitation":"(Beer et al. 1997)","plainCitation":"(Beer et al. 1997)","noteIndex":0},"citationItems":[{"id":115,"uris":["http://zotero.org/users/2047454/items/7HEJ8I9M"],"uri":["http://zotero.org/users/2047454/items/7HEJ8I9M"],"itemData":{"id":115,"type":"article-journal","container-title":"Commun. ACM","DOI":"10.1145/245108.245118","ISSN":"0001-0782","issue":"3","page":"30–38","source":"ACM Digital Library","title":"Biologically Inspired Approaches to Robotics: What Can We Learn from Insects?","title-short":"Biologically Inspired Approaches to Robotics","volume":"40","author":[{"family":"Beer","given":"Randall D."},{"family":"Quinn","given":"Roger D."},{"family":"Chiel","given":"Hillel J."},{"family":"Ritzmann","given":"Roy E."}],"issued":{"date-parts":[["1997",3]]}}}],"schema":"https://github.com/citation-style-language/schema/raw/master/csl-citation.json"} </w:instrText>
      </w:r>
      <w:r w:rsidR="00860E47" w:rsidRPr="00492CFC">
        <w:rPr>
          <w:rFonts w:cs="Times New Roman"/>
        </w:rPr>
        <w:fldChar w:fldCharType="separate"/>
      </w:r>
      <w:r w:rsidR="00860E47" w:rsidRPr="00492CFC">
        <w:rPr>
          <w:rFonts w:cs="Times New Roman"/>
        </w:rPr>
        <w:t>(Beer et al. 1997)</w:t>
      </w:r>
      <w:r w:rsidR="00860E47" w:rsidRPr="00492CFC">
        <w:rPr>
          <w:rFonts w:cs="Times New Roman"/>
        </w:rPr>
        <w:fldChar w:fldCharType="end"/>
      </w:r>
      <w:r w:rsidRPr="00492CFC">
        <w:rPr>
          <w:rFonts w:cs="Times New Roman"/>
        </w:rPr>
        <w:t>.</w:t>
      </w:r>
      <w:r w:rsidR="00176120" w:rsidRPr="00492CFC">
        <w:rPr>
          <w:rFonts w:cs="Times New Roman"/>
        </w:rPr>
        <w:t xml:space="preserve"> In recent years, a growing number of robots have</w:t>
      </w:r>
      <w:r w:rsidR="00251595" w:rsidRPr="00492CFC">
        <w:rPr>
          <w:rFonts w:cs="Times New Roman"/>
        </w:rPr>
        <w:t xml:space="preserve"> </w:t>
      </w:r>
      <w:r w:rsidR="00745DC6" w:rsidRPr="00492CFC">
        <w:rPr>
          <w:rFonts w:cs="Times New Roman"/>
        </w:rPr>
        <w:t>incorporate biological principles</w:t>
      </w:r>
      <w:r w:rsidR="00251595" w:rsidRPr="00492CFC">
        <w:rPr>
          <w:rFonts w:cs="Times New Roman"/>
        </w:rPr>
        <w:t xml:space="preserve"> into their design in an effort </w:t>
      </w:r>
      <w:r w:rsidR="00176120" w:rsidRPr="00492CFC">
        <w:rPr>
          <w:rFonts w:cs="Times New Roman"/>
        </w:rPr>
        <w:t>t</w:t>
      </w:r>
      <w:r w:rsidR="00251595" w:rsidRPr="00492CFC">
        <w:rPr>
          <w:rFonts w:cs="Times New Roman"/>
        </w:rPr>
        <w:t>o emulate</w:t>
      </w:r>
      <w:r w:rsidR="00176120" w:rsidRPr="00492CFC">
        <w:rPr>
          <w:rFonts w:cs="Times New Roman"/>
        </w:rPr>
        <w:t xml:space="preserve"> </w:t>
      </w:r>
      <w:r w:rsidR="00251595" w:rsidRPr="00492CFC">
        <w:rPr>
          <w:rFonts w:cs="Times New Roman"/>
        </w:rPr>
        <w:t>animal behavior</w:t>
      </w:r>
      <w:r w:rsidR="00687291" w:rsidRPr="00492CFC">
        <w:rPr>
          <w:rFonts w:cs="Times New Roman"/>
        </w:rPr>
        <w:t xml:space="preserve"> </w:t>
      </w:r>
      <w:r w:rsidR="00687291" w:rsidRPr="00492CFC">
        <w:rPr>
          <w:rFonts w:cs="Times New Roman"/>
        </w:rPr>
        <w:fldChar w:fldCharType="begin"/>
      </w:r>
      <w:r w:rsidR="007F7A57" w:rsidRPr="00492CFC">
        <w:rPr>
          <w:rFonts w:cs="Times New Roman"/>
        </w:rPr>
        <w:instrText xml:space="preserve"> ADDIN ZOTERO_ITEM CSL_CITATION {"citationID":"9RTNROdn","properties":{"formattedCitation":"(Webster-Wood et al. 2017; Hunt, Szczecinski, and Quinn 2017; Sharbafi et al. 2016; Schrade et al. 2018; Lakatos et al. 2016)","plainCitation":"(Webster-Wood et al. 2017; Hunt, Szczecinski, and Quinn 2017; Sharbafi et al. 2016; Schrade et al. 2018; Lakatos et al. 2016)","noteIndex":0},"citationItems":[{"id":66,"uris":["http://zotero.org/users/2047454/items/3A9EHBXD"],"uri":["http://zotero.org/users/2047454/items/3A9EHBXD"],"itemData":{"id":66,"type":"article-journal","abstract":"Engineers are often inspired by the behavioral flexibility and robustness seen in nature. Recent advances in tissue engineering now allow the use of organic components in robotic applications. By integrating organic and synthetic components, researchers are moving toward the development of engineered organisms whose structural framework, actuation, sensing, and control are partially or completely organic. This review discusses recent exciting work demonstrating how organic components can be used for all facets of robot development. On the basis of this analysis, we propose a robotic taxonomic key to guide the field toward a unified lexicon for device description.\nA robotic taxonomic key may guide the field toward a unified lexicon for biohybrid and organic device description.\nA robotic taxonomic key may guide the field toward a unified lexicon for biohybrid and organic device description.","container-title":"Science Robotics","DOI":"10.1126/scirobotics.aap9281","ISSN":"2470-9476","issue":"12","language":"en","source":"robotics.sciencemag.org","title":"Organismal engineering: Toward a robotic taxonomic key for devices using organic materials","title-short":"Organismal engineering","URL":"https://robotics.sciencemag.org/content/2/12/eaap9281","volume":"2","author":[{"family":"Webster-Wood","given":"Victoria A."},{"family":"Akkus","given":"Ozan"},{"family":"Gurkan","given":"Umut A."},{"family":"Chiel","given":"Hillel J."},{"family":"Quinn","given":"Roger D."}],"accessed":{"date-parts":[["2019",10,21]]},"issued":{"date-parts":[["2017",11,29]]}}},{"id":154,"uris":["http://zotero.org/users/2047454/items/XGZ6JKLJ"],"uri":["http://zotero.org/users/2047454/items/XGZ6JKLJ"],"itemData":{"id":154,"type":"article-journal","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container-title":"Frontiers in Neurorobotics","DOI":"10.3389/fnbot.2017.00018","ISSN":"1662-5218","journalAbbreviation":"Front. Neurorobot.","language":"English","source":"Frontiers","title":"Development and Training of a Neural Controller for Hind Leg Walking in a Dog Robot","URL":"https://www.frontiersin.org/articles/10.3389/fnbot.2017.00018/full","volume":"11","author":[{"family":"Hunt","given":"Alexander"},{"family":"Szczecinski","given":"Nicholas"},{"family":"Quinn","given":"Roger"}],"accessed":{"date-parts":[["2019",1,28]]},"issued":{"date-parts":[["2017"]]}}},{"id":37,"uris":["http://zotero.org/users/2047454/items/IES2TRJJ"],"uri":["http://zotero.org/users/2047454/items/IES2TRJJ"],"itemData":{"id":37,"type":"article-journal","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container-title":"Bioinspiration &amp; Biomimetics","DOI":"10.1088/1748-3190/11/4/046003","ISSN":"1748-3190","issue":"4","journalAbbreviation":"Bioinspir. Biomim.","language":"en","page":"046003","source":"Institute of Physics","title":"A new biarticular actuator design facilitates control of leg function in BioBiped3","volume":"11","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112,"uris":["http://zotero.org/users/2047454/items/CYAK29XW"],"uri":["http://zotero.org/users/2047454/items/CYAK29XW"],"itemData":{"id":112,"type":"article-journal","abstract":"Powered exoskeletons are a promising approach to restore the ability to walk after spinal cord injury (SCI). However, current exoskeletons remain limited in their walking speed and ability to support tasks of daily living, such as stair climbing or overcoming ramps. Moreover, training progress for such advanced mobility tasks is rarely reported in literature. The work presented here aims to demonstrate the basic functionality of the VariLeg exoskeleton and its ability to enable people with motor complete SCI to perform mobility tasks of daily life.","container-title":"Journal of NeuroEngineering and Rehabilitation","DOI":"10.1186/s12984-018-0360-4","ISSN":"1743-0003","issue":"1","journalAbbreviation":"Journal of NeuroEngineering and Rehabilitation","page":"18","source":"BioMed Central","title":"Development of VariLeg, an exoskeleton with variable stiffness actuation: first results and user evaluation from the CYBATHLON 2016","title-short":"Development of VariLeg, an exoskeleton with variable stiffness actuation","volume":"15","author":[{"family":"Schrade","given":"Stefan O."},{"family":"Dätwyler","given":"Katrin"},{"family":"Stücheli","given":"Marius"},{"family":"Studer","given":"Kathrin"},{"family":"Türk","given":"Daniel-Alexander"},{"family":"Meboldt","given":"Mirko"},{"family":"Gassert","given":"Roger"},{"family":"Lambercy","given":"Olivier"}],"issued":{"date-parts":[["2018",3,13]]}}},{"id":123,"uris":["http://zotero.org/users/2047454/items/ADIDPCAA"],"uri":["http://zotero.org/users/2047454/items/ADIDPCAA"],"itemData":{"id":123,"type":"paper-conference","abstract":"This paper presents a methodology for controlling dynamic bipedal walking in a compliantly actuated humanoid robotic system. The approach is such that it exploits the natural leg dynamics of the single and double support phase of the gait. The present approach avoids to close a torque control loop at joint level. While simulation implementations of torque based walking for series elastic actuator (SEA) humanoids display very promising results, several robustness issues very often appear in the experiments. Therefore we introduce here a minimalistic controller, which is based on feedback of control input collocated variables, with the only exception of zero joint torque control. Reshaping of the intrinsic elasticities by control is completely avoided. In order to achieve a coordinated movement of swing and stance leg during single support phase, an appropriate one-dimensional manifold of the motor positions is designed. This constrained behavior is experimentally shown to be compatible with the intrinsic mechanical oscillation mode of the double support phase. The feasibility of this methodology is experimentally validated on a human-scale, anthropomorphic bipedal robotic system with SEA actuation.","container-title":"2016 IEEE-RAS 16th International Conference on Humanoid Robots (Humanoids)","DOI":"10.1109/HUMANOIDS.2016.7803435","event":"2016 IEEE-RAS 16th International Conference on Humanoid Robots (Humanoids)","page":"1282-1289","source":"IEEE Xplore","title":"Dynamic bipedal walking by controlling only the equilibrium of intrinsic elasticities","author":[{"family":"Lakatos","given":"D."},{"family":"Albu-Schäffer","given":"A."},{"family":"Rode","given":"C."},{"family":"Loeffl","given":"F."}],"issued":{"date-parts":[["2016",11]]}}}],"schema":"https://github.com/citation-style-language/schema/raw/master/csl-citation.json"} </w:instrText>
      </w:r>
      <w:r w:rsidR="00687291" w:rsidRPr="00492CFC">
        <w:rPr>
          <w:rFonts w:cs="Times New Roman"/>
        </w:rPr>
        <w:fldChar w:fldCharType="separate"/>
      </w:r>
      <w:r w:rsidR="007B1873" w:rsidRPr="00492CFC">
        <w:rPr>
          <w:rFonts w:cs="Times New Roman"/>
        </w:rPr>
        <w:t>(Webster-Wood et al. 2017; Hunt, Szczecinski, and Quinn 2017; Sharbafi et al. 2016; Schrade et al. 2018; Lakatos et al. 2016)</w:t>
      </w:r>
      <w:r w:rsidR="00687291" w:rsidRPr="00492CFC">
        <w:rPr>
          <w:rFonts w:cs="Times New Roman"/>
        </w:rPr>
        <w:fldChar w:fldCharType="end"/>
      </w:r>
      <w:r w:rsidR="00251595" w:rsidRPr="00492CFC">
        <w:rPr>
          <w:rFonts w:cs="Times New Roman"/>
        </w:rPr>
        <w:t xml:space="preserve">. In particular, </w:t>
      </w:r>
      <w:r w:rsidR="00026071" w:rsidRPr="00492CFC">
        <w:rPr>
          <w:rFonts w:cs="Times New Roman"/>
        </w:rPr>
        <w:t>robot</w:t>
      </w:r>
      <w:r w:rsidR="00251595" w:rsidRPr="00492CFC">
        <w:rPr>
          <w:rFonts w:cs="Times New Roman"/>
        </w:rPr>
        <w:t>s have incorporated muscle-like actuators</w:t>
      </w:r>
      <w:r w:rsidR="000A62AB" w:rsidRPr="00492CFC">
        <w:rPr>
          <w:rFonts w:cs="Times New Roman"/>
        </w:rPr>
        <w:t xml:space="preserve"> </w:t>
      </w:r>
      <w:r w:rsidR="000A62AB" w:rsidRPr="00492CFC">
        <w:rPr>
          <w:rFonts w:cs="Times New Roman"/>
        </w:rPr>
        <w:fldChar w:fldCharType="begin"/>
      </w:r>
      <w:r w:rsidR="007F7A57" w:rsidRPr="00492CFC">
        <w:rPr>
          <w:rFonts w:cs="Times New Roman"/>
        </w:rPr>
        <w:instrText xml:space="preserve"> ADDIN ZOTERO_ITEM CSL_CITATION {"citationID":"KJlXRTtn","properties":{"formattedCitation":"(Chang et al. 2017)","plainCitation":"(Chang et al. 2017)","noteIndex":0},"citationItems":[{"id":111,"uris":["http://zotero.org/users/2047454/items/SJQ4RIPC"],"uri":["http://zotero.org/users/2047454/items/SJQ4RIPC"],"itemData":{"id":111,"type":"article-journal","abstract":"Functional neuromuscular stimulation, lower limb orthosis, powered lower limb exoskeleton, and hybrid neuroprosthesis (HNP) technologies can restore stepping in individuals with paraplegia due to spinal cord injury (SCI). However, a self-contained muscle-driven controllable exoskeleton approach based on an implanted neural stimulator to restore walking has not been previously demonstrated, which could potentially result in system use outside the laboratory and viable for long term use or clinical testing. In this work, we designed and evaluated an untethered muscle-driven controllable exoskeleton to restore stepping in three individuals with paralysis from SCI.","container-title":"Journal of NeuroEngineering and Rehabilitation","DOI":"10.1186/s12984-017-0258-6","ISSN":"1743-0003","issue":"1","journalAbbreviation":"Journal of NeuroEngineering and Rehabilitation","page":"48","source":"BioMed Central","title":"A muscle-driven approach to restore stepping with an exoskeleton for individuals with paraplegia","volume":"14","author":[{"family":"Chang","given":"Sarah R."},{"family":"Nandor","given":"Mark J."},{"family":"Li","given":"Lu"},{"family":"Kobetic","given":"Rudi"},{"family":"Foglyano","given":"Kevin M."},{"family":"Schnellenberger","given":"John R."},{"family":"Audu","given":"Musa L."},{"family":"Pinault","given":"Gilles"},{"family":"Quinn","given":"Roger D."},{"family":"Triolo","given":"Ronald J."}],"issued":{"date-parts":[["2017",5,30]]}}}],"schema":"https://github.com/citation-style-language/schema/raw/master/csl-citation.json"} </w:instrText>
      </w:r>
      <w:r w:rsidR="000A62AB" w:rsidRPr="00492CFC">
        <w:rPr>
          <w:rFonts w:cs="Times New Roman"/>
        </w:rPr>
        <w:fldChar w:fldCharType="separate"/>
      </w:r>
      <w:r w:rsidR="000A62AB" w:rsidRPr="00492CFC">
        <w:rPr>
          <w:rFonts w:cs="Times New Roman"/>
        </w:rPr>
        <w:t>(Chang et al. 2017)</w:t>
      </w:r>
      <w:r w:rsidR="000A62AB" w:rsidRPr="00492CFC">
        <w:rPr>
          <w:rFonts w:cs="Times New Roman"/>
        </w:rPr>
        <w:fldChar w:fldCharType="end"/>
      </w:r>
      <w:r w:rsidR="00251595" w:rsidRPr="00492CFC">
        <w:rPr>
          <w:rFonts w:cs="Times New Roman"/>
        </w:rPr>
        <w:t xml:space="preserve"> and control systems modeled after spinal cord circuits to coordinate locomotion in legged systems</w:t>
      </w:r>
      <w:r w:rsidR="00BF2B39" w:rsidRPr="00492CFC">
        <w:rPr>
          <w:rFonts w:cs="Times New Roman"/>
        </w:rPr>
        <w:t xml:space="preserve"> </w:t>
      </w:r>
      <w:r w:rsidR="00BF2B39" w:rsidRPr="00492CFC">
        <w:rPr>
          <w:rFonts w:cs="Times New Roman"/>
        </w:rPr>
        <w:fldChar w:fldCharType="begin"/>
      </w:r>
      <w:r w:rsidR="007F7A57" w:rsidRPr="00492CFC">
        <w:rPr>
          <w:rFonts w:cs="Times New Roman"/>
        </w:rPr>
        <w:instrText xml:space="preserve"> ADDIN ZOTERO_ITEM CSL_CITATION {"citationID":"UclbHRje","properties":{"formattedCitation":"(Beer et al. 1997)","plainCitation":"(Beer et al. 1997)","noteIndex":0},"citationItems":[{"id":115,"uris":["http://zotero.org/users/2047454/items/7HEJ8I9M"],"uri":["http://zotero.org/users/2047454/items/7HEJ8I9M"],"itemData":{"id":115,"type":"article-journal","container-title":"Commun. ACM","DOI":"10.1145/245108.245118","ISSN":"0001-0782","issue":"3","page":"30–38","source":"ACM Digital Library","title":"Biologically Inspired Approaches to Robotics: What Can We Learn from Insects?","title-short":"Biologically Inspired Approaches to Robotics","volume":"40","author":[{"family":"Beer","given":"Randall D."},{"family":"Quinn","given":"Roger D."},{"family":"Chiel","given":"Hillel J."},{"family":"Ritzmann","given":"Roy E."}],"issued":{"date-parts":[["1997",3]]}}}],"schema":"https://github.com/citation-style-language/schema/raw/master/csl-citation.json"} </w:instrText>
      </w:r>
      <w:r w:rsidR="00BF2B39" w:rsidRPr="00492CFC">
        <w:rPr>
          <w:rFonts w:cs="Times New Roman"/>
        </w:rPr>
        <w:fldChar w:fldCharType="separate"/>
      </w:r>
      <w:r w:rsidR="00BF2B39" w:rsidRPr="00492CFC">
        <w:rPr>
          <w:rFonts w:cs="Times New Roman"/>
        </w:rPr>
        <w:t>(Beer et al. 1997)</w:t>
      </w:r>
      <w:r w:rsidR="00BF2B39" w:rsidRPr="00492CFC">
        <w:rPr>
          <w:rFonts w:cs="Times New Roman"/>
        </w:rPr>
        <w:fldChar w:fldCharType="end"/>
      </w:r>
      <w:r w:rsidR="00251595" w:rsidRPr="00492CFC">
        <w:rPr>
          <w:rFonts w:cs="Times New Roman"/>
        </w:rPr>
        <w:t>.  However, emulating legged locomotion in real-world robotics</w:t>
      </w:r>
      <w:r w:rsidR="00026071" w:rsidRPr="00492CFC">
        <w:rPr>
          <w:rFonts w:cs="Times New Roman"/>
        </w:rPr>
        <w:t xml:space="preserve"> is difficult with </w:t>
      </w:r>
      <w:r w:rsidR="00251595" w:rsidRPr="00492CFC">
        <w:rPr>
          <w:rFonts w:cs="Times New Roman"/>
        </w:rPr>
        <w:t xml:space="preserve">available </w:t>
      </w:r>
      <w:r w:rsidR="00251595" w:rsidRPr="00492CFC">
        <w:rPr>
          <w:rFonts w:cs="Times New Roman"/>
        </w:rPr>
        <w:lastRenderedPageBreak/>
        <w:t>actuators and</w:t>
      </w:r>
      <w:r w:rsidR="00026071" w:rsidRPr="00492CFC">
        <w:rPr>
          <w:rFonts w:cs="Times New Roman"/>
        </w:rPr>
        <w:t xml:space="preserve"> traditional robotic control</w:t>
      </w:r>
      <w:r w:rsidR="00251595" w:rsidRPr="00492CFC">
        <w:rPr>
          <w:rFonts w:cs="Times New Roman"/>
        </w:rPr>
        <w:t xml:space="preserve"> </w:t>
      </w:r>
      <w:r w:rsidR="00745DC6" w:rsidRPr="00492CFC">
        <w:rPr>
          <w:rFonts w:cs="Times New Roman"/>
        </w:rPr>
        <w:t>systems</w:t>
      </w:r>
      <w:r w:rsidR="00026071" w:rsidRPr="00492CFC">
        <w:rPr>
          <w:rFonts w:cs="Times New Roman"/>
        </w:rPr>
        <w:t xml:space="preserve">. </w:t>
      </w:r>
      <w:r w:rsidR="00745DC6" w:rsidRPr="00492CFC">
        <w:rPr>
          <w:rFonts w:cs="Times New Roman"/>
        </w:rPr>
        <w:t xml:space="preserve">There is an opportunity for the simultaneous advancement of engineering fabrication and biological investigation </w:t>
      </w:r>
      <w:r w:rsidR="00627B57" w:rsidRPr="00492CFC">
        <w:rPr>
          <w:rFonts w:cs="Times New Roman"/>
        </w:rPr>
        <w:t xml:space="preserve">through </w:t>
      </w:r>
      <w:r w:rsidR="00745DC6" w:rsidRPr="00492CFC">
        <w:rPr>
          <w:rFonts w:cs="Times New Roman"/>
        </w:rPr>
        <w:t xml:space="preserve">the </w:t>
      </w:r>
      <w:r w:rsidR="00F1219A" w:rsidRPr="00492CFC">
        <w:rPr>
          <w:rFonts w:cs="Times New Roman"/>
        </w:rPr>
        <w:t xml:space="preserve">implementation of novel </w:t>
      </w:r>
      <w:r w:rsidR="00026071" w:rsidRPr="00492CFC">
        <w:rPr>
          <w:rFonts w:cs="Times New Roman"/>
        </w:rPr>
        <w:t>robotic design</w:t>
      </w:r>
      <w:r w:rsidR="00745DC6" w:rsidRPr="00492CFC">
        <w:rPr>
          <w:rFonts w:cs="Times New Roman"/>
        </w:rPr>
        <w:t xml:space="preserve"> practices</w:t>
      </w:r>
      <w:r w:rsidR="00026071" w:rsidRPr="00492CFC">
        <w:rPr>
          <w:rFonts w:cs="Times New Roman"/>
        </w:rPr>
        <w:t>.</w:t>
      </w:r>
      <w:r w:rsidR="00761204" w:rsidRPr="00492CFC">
        <w:rPr>
          <w:rFonts w:cs="Times New Roman"/>
        </w:rPr>
        <w:t xml:space="preserve"> </w:t>
      </w:r>
    </w:p>
    <w:p w14:paraId="6567145E" w14:textId="77777777" w:rsidR="003E1F67" w:rsidRPr="00492CFC" w:rsidRDefault="00B3386F" w:rsidP="001F54E7">
      <w:pPr>
        <w:rPr>
          <w:rFonts w:cs="Times New Roman"/>
        </w:rPr>
      </w:pPr>
      <w:r w:rsidRPr="00492CFC">
        <w:rPr>
          <w:rFonts w:cs="Times New Roman"/>
        </w:rPr>
        <w:t>This work first presents the creation of a neuromechanical model with a neural and physical system</w:t>
      </w:r>
      <w:r w:rsidR="00C65B12" w:rsidRPr="00492CFC">
        <w:rPr>
          <w:rFonts w:cs="Times New Roman"/>
        </w:rPr>
        <w:t xml:space="preserve"> in simulation</w:t>
      </w:r>
      <w:r w:rsidRPr="00492CFC">
        <w:rPr>
          <w:rFonts w:cs="Times New Roman"/>
        </w:rPr>
        <w:t>. Through the development of this mo</w:t>
      </w:r>
      <w:r w:rsidR="00AE1895" w:rsidRPr="00492CFC">
        <w:rPr>
          <w:rFonts w:cs="Times New Roman"/>
        </w:rPr>
        <w:t xml:space="preserve">del, the interconnected nature </w:t>
      </w:r>
      <w:r w:rsidR="00B8022E" w:rsidRPr="00492CFC">
        <w:rPr>
          <w:rFonts w:cs="Times New Roman"/>
        </w:rPr>
        <w:t>of nervous and body system</w:t>
      </w:r>
      <w:r w:rsidR="00AE1895" w:rsidRPr="00492CFC">
        <w:rPr>
          <w:rFonts w:cs="Times New Roman"/>
        </w:rPr>
        <w:t>s</w:t>
      </w:r>
      <w:r w:rsidR="00B8022E" w:rsidRPr="00492CFC">
        <w:rPr>
          <w:rFonts w:cs="Times New Roman"/>
        </w:rPr>
        <w:t xml:space="preserve"> is analyzed within the context of neuromechanical simulation</w:t>
      </w:r>
      <w:r w:rsidRPr="00492CFC">
        <w:rPr>
          <w:rFonts w:cs="Times New Roman"/>
        </w:rPr>
        <w:t>. This work culminates in the proposal of a novel simulation environment meant to fill a gap in the state of the art: a simulation environment for the simultaneous development of neural and physical system</w:t>
      </w:r>
      <w:r w:rsidR="00B8022E" w:rsidRPr="00492CFC">
        <w:rPr>
          <w:rFonts w:cs="Times New Roman"/>
        </w:rPr>
        <w:t>s</w:t>
      </w:r>
      <w:r w:rsidRPr="00492CFC">
        <w:rPr>
          <w:rFonts w:cs="Times New Roman"/>
        </w:rPr>
        <w:t xml:space="preserve"> that takes into account scaling effects and spatial c</w:t>
      </w:r>
      <w:r w:rsidR="00745DC6" w:rsidRPr="00492CFC">
        <w:rPr>
          <w:rFonts w:cs="Times New Roman"/>
        </w:rPr>
        <w:t>onfiguration of neural systems.</w:t>
      </w:r>
    </w:p>
    <w:p w14:paraId="3E854512" w14:textId="2C103C20" w:rsidR="006D64CF" w:rsidRPr="00492CFC" w:rsidRDefault="006D64CF" w:rsidP="00C279B4">
      <w:pPr>
        <w:pStyle w:val="Heading1"/>
        <w:rPr>
          <w:rFonts w:cs="Times New Roman"/>
        </w:rPr>
      </w:pPr>
      <w:r w:rsidRPr="00492CFC">
        <w:rPr>
          <w:rFonts w:cs="Times New Roman"/>
        </w:rPr>
        <w:t xml:space="preserve">Aim 1 - </w:t>
      </w:r>
      <w:r w:rsidR="00C279B4" w:rsidRPr="00492CFC">
        <w:rPr>
          <w:rFonts w:cs="Times New Roman"/>
        </w:rPr>
        <w:t>Create and validate a kinematic model of a rat hindlimb with a complete musculature</w:t>
      </w:r>
      <w:r w:rsidRPr="00492CFC">
        <w:rPr>
          <w:rFonts w:cs="Times New Roman"/>
        </w:rPr>
        <w:t>.</w:t>
      </w:r>
    </w:p>
    <w:p w14:paraId="19B7A519" w14:textId="5084B807" w:rsidR="002E2F70" w:rsidRPr="00492CFC" w:rsidRDefault="00752CA5" w:rsidP="00393696">
      <w:pPr>
        <w:pStyle w:val="Heading2"/>
        <w:rPr>
          <w:rFonts w:cs="Times New Roman"/>
        </w:rPr>
      </w:pPr>
      <w:r w:rsidRPr="00492CFC">
        <w:rPr>
          <w:rFonts w:cs="Times New Roman"/>
          <w:noProof/>
        </w:rPr>
        <mc:AlternateContent>
          <mc:Choice Requires="wpg">
            <w:drawing>
              <wp:anchor distT="0" distB="0" distL="114300" distR="114300" simplePos="0" relativeHeight="251666432" behindDoc="0" locked="0" layoutInCell="1" allowOverlap="1" wp14:anchorId="71B4867C" wp14:editId="5305A643">
                <wp:simplePos x="0" y="0"/>
                <wp:positionH relativeFrom="column">
                  <wp:posOffset>19050</wp:posOffset>
                </wp:positionH>
                <wp:positionV relativeFrom="paragraph">
                  <wp:posOffset>403860</wp:posOffset>
                </wp:positionV>
                <wp:extent cx="5962650" cy="2699600"/>
                <wp:effectExtent l="0" t="0" r="0" b="5715"/>
                <wp:wrapTopAndBottom/>
                <wp:docPr id="24" name="Group 24"/>
                <wp:cNvGraphicFramePr/>
                <a:graphic xmlns:a="http://schemas.openxmlformats.org/drawingml/2006/main">
                  <a:graphicData uri="http://schemas.microsoft.com/office/word/2010/wordprocessingGroup">
                    <wpg:wgp>
                      <wpg:cNvGrpSpPr/>
                      <wpg:grpSpPr>
                        <a:xfrm>
                          <a:off x="0" y="0"/>
                          <a:ext cx="5962650" cy="2699600"/>
                          <a:chOff x="-1047750" y="-77828"/>
                          <a:chExt cx="5962650" cy="2700012"/>
                        </a:xfrm>
                      </wpg:grpSpPr>
                      <pic:pic xmlns:pic="http://schemas.openxmlformats.org/drawingml/2006/picture">
                        <pic:nvPicPr>
                          <pic:cNvPr id="22" name="Picture 2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152400" y="-77828"/>
                            <a:ext cx="4076700" cy="2081888"/>
                          </a:xfrm>
                          <a:prstGeom prst="rect">
                            <a:avLst/>
                          </a:prstGeom>
                        </pic:spPr>
                      </pic:pic>
                      <wps:wsp>
                        <wps:cNvPr id="23" name="Text Box 23"/>
                        <wps:cNvSpPr txBox="1"/>
                        <wps:spPr>
                          <a:xfrm>
                            <a:off x="-1047750" y="2056948"/>
                            <a:ext cx="5962650" cy="565236"/>
                          </a:xfrm>
                          <a:prstGeom prst="rect">
                            <a:avLst/>
                          </a:prstGeom>
                          <a:solidFill>
                            <a:prstClr val="white"/>
                          </a:solidFill>
                          <a:ln>
                            <a:noFill/>
                          </a:ln>
                          <a:effectLst/>
                        </wps:spPr>
                        <wps:txbx>
                          <w:txbxContent>
                            <w:p w14:paraId="10EF58A0" w14:textId="308CCE5A" w:rsidR="006255E2" w:rsidRPr="00B367EE" w:rsidRDefault="006255E2" w:rsidP="0045722B">
                              <w:pPr>
                                <w:pStyle w:val="FigCap"/>
                                <w:rPr>
                                  <w:noProof/>
                                  <w:sz w:val="24"/>
                                  <w:szCs w:val="24"/>
                                </w:rPr>
                              </w:pPr>
                              <w:bookmarkStart w:id="0"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Pr>
                                  <w:b/>
                                  <w:noProof/>
                                </w:rPr>
                                <w:t>1</w:t>
                              </w:r>
                              <w:r w:rsidRPr="0045722B">
                                <w:rPr>
                                  <w:b/>
                                </w:rPr>
                                <w:fldChar w:fldCharType="end"/>
                              </w:r>
                              <w:bookmarkEnd w:id="0"/>
                              <w:r>
                                <w:t xml:space="preserve"> Hunt's</w:t>
                              </w:r>
                              <w:r w:rsidRPr="00860E47">
                                <w:t xml:space="preserve"> rat model. The torso and upper</w:t>
                              </w:r>
                              <w:r>
                                <w:t xml:space="preserve"> limbs are held stationary above</w:t>
                              </w:r>
                              <w:r w:rsidRPr="00860E47">
                                <w:t xml:space="preserve"> the ground as the hindlimb muscles coordinate locomotion. Red lines indicate muscle paths and yellow markers represent muscle attachment poin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1B4867C" id="Group 24" o:spid="_x0000_s1026" style="position:absolute;left:0;text-align:left;margin-left:1.5pt;margin-top:31.8pt;width:469.5pt;height:212.55pt;z-index:251666432;mso-width-relative:margin;mso-height-relative:margin" coordorigin="-10477,-778" coordsize="59626,27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 o:spid="_x0000_s1027" type="#_x0000_t75" style="position:absolute;left:-1524;top:-778;width:40767;height:208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">
                  <v:imagedata r:id="rId9" o:title=""/>
                  <v:path arrowok="t"/>
                </v:shape>
                <v:shapetype id="_x0000_t202" coordsize="21600,21600" o:spt="202" path="m,l,21600r21600,l21600,xe">
                  <v:stroke joinstyle="miter"/>
                  <v:path gradientshapeok="t" o:connecttype="rect"/>
                </v:shapetype>
                <v:shape id="Text Box 23" o:spid="_x0000_s1028" type="#_x0000_t202" style="position:absolute;left:-10477;top:20569;width:59626;height:5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" stroked="f">
                  <v:textbox style="mso-fit-shape-to-text:t" inset="0,0,0,0">
                    <w:txbxContent>
                      <w:p w14:paraId="10EF58A0" w14:textId="308CCE5A" w:rsidR="006255E2" w:rsidRPr="00B367EE" w:rsidRDefault="006255E2" w:rsidP="0045722B">
                        <w:pPr>
                          <w:pStyle w:val="FigCap"/>
                          <w:rPr>
                            <w:noProof/>
                            <w:sz w:val="24"/>
                            <w:szCs w:val="24"/>
                          </w:rPr>
                        </w:pPr>
                        <w:bookmarkStart w:id="1"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Pr>
                            <w:b/>
                            <w:noProof/>
                          </w:rPr>
                          <w:t>1</w:t>
                        </w:r>
                        <w:r w:rsidRPr="0045722B">
                          <w:rPr>
                            <w:b/>
                          </w:rPr>
                          <w:fldChar w:fldCharType="end"/>
                        </w:r>
                        <w:bookmarkEnd w:id="1"/>
                        <w:r>
                          <w:t xml:space="preserve"> Hunt's</w:t>
                        </w:r>
                        <w:r w:rsidRPr="00860E47">
                          <w:t xml:space="preserve"> rat model. The torso and upper</w:t>
                        </w:r>
                        <w:r>
                          <w:t xml:space="preserve"> limbs are held stationary above</w:t>
                        </w:r>
                        <w:r w:rsidRPr="00860E47">
                          <w:t xml:space="preserve"> the ground as the hindlimb muscles coordinate locomotion. Red lines indicate muscle paths and yellow markers represent muscle attachment points.</w:t>
                        </w:r>
                      </w:p>
                    </w:txbxContent>
                  </v:textbox>
                </v:shape>
                <w10:wrap type="topAndBottom"/>
              </v:group>
            </w:pict>
          </mc:Fallback>
        </mc:AlternateContent>
      </w:r>
      <w:r w:rsidR="002E2F70" w:rsidRPr="00492CFC">
        <w:rPr>
          <w:rFonts w:cs="Times New Roman"/>
        </w:rPr>
        <w:t>Motivation</w:t>
      </w:r>
    </w:p>
    <w:p w14:paraId="44E355C6" w14:textId="78EDA94C" w:rsidR="00B81C21" w:rsidRPr="00492CFC" w:rsidRDefault="005E4673" w:rsidP="00A128AC">
      <w:pPr>
        <w:rPr>
          <w:rFonts w:cs="Times New Roman"/>
        </w:rPr>
      </w:pPr>
      <w:r w:rsidRPr="00492CFC">
        <w:rPr>
          <w:rFonts w:cs="Times New Roman"/>
        </w:rPr>
        <w:t xml:space="preserve">An accurate kinematic system is necessary to develop plausible kinetic measurements, such as joint torque, muscle forces, and ground reaction forces. </w:t>
      </w:r>
      <w:r w:rsidR="003506A0" w:rsidRPr="00492CFC">
        <w:rPr>
          <w:rFonts w:cs="Times New Roman"/>
        </w:rPr>
        <w:t>This work builds off of a neuromec</w:t>
      </w:r>
      <w:r w:rsidR="00B81C21" w:rsidRPr="00492CFC">
        <w:rPr>
          <w:rFonts w:cs="Times New Roman"/>
        </w:rPr>
        <w:t>hanical model developed by Dr. A</w:t>
      </w:r>
      <w:r w:rsidR="003506A0" w:rsidRPr="00492CFC">
        <w:rPr>
          <w:rFonts w:cs="Times New Roman"/>
        </w:rPr>
        <w:t xml:space="preserve">lexander Hunt in completion of a doctoral thesis </w:t>
      </w:r>
      <w:r w:rsidR="003506A0" w:rsidRPr="00492CFC">
        <w:rPr>
          <w:rFonts w:cs="Times New Roman"/>
        </w:rPr>
        <w:fldChar w:fldCharType="begin"/>
      </w:r>
      <w:r w:rsidR="007F7A57" w:rsidRPr="00492CFC">
        <w:rPr>
          <w:rFonts w:cs="Times New Roman"/>
        </w:rPr>
        <w:instrText xml:space="preserve"> ADDIN ZOTERO_ITEM CSL_CITATION {"citationID":"N9IJYjC8","properties":{"formattedCitation":"(Hunt et al. 2014; 2015; Hunt 2016)","plainCitation":"(Hunt et al. 2014; 2015; Hunt 2016)","noteIndex":0},"citationItems":[{"id":155,"uris":["http://zotero.org/users/2047454/items/U83PLV44"],"uri":["http://zotero.org/users/2047454/items/U83PLV44"],"itemData":{"id":155,"type":"paper-conference","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collection-title":"Lecture Notes in Computer Science","container-title":"Biomimetic and Biohybrid Systems","ISBN":"978-3-319-09435-9","language":"en","page":"142-153","publisher":"Springer International Publishing","source":"Springer Link","title":"Neuromechanical Simulation of an Inter-leg Controller for Tetrapod Coordination","author":[{"family":"Hunt","given":"Alexander"},{"family":"Schmidt","given":"Manuela"},{"family":"Fischer","given":"Martin"},{"family":"Quinn","given":"Roger D."}],"editor":[{"family":"Duff","given":"Armin"},{"family":"Lepora","given":"Nathan F."},{"family":"Mura","given":"Anna"},{"family":"Prescott","given":"Tony J."},{"family":"Verschure","given":"Paul F. M. J."}],"issued":{"date-parts":[["2014"]]}}},{"id":131,"uris":["http://zotero.org/users/2047454/items/WRV767TZ"],"uri":["http://zotero.org/users/2047454/items/WRV767TZ"],"itemData":{"id":131,"type":"paper-conference","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collection-title":"Lecture Notes in Computer Science","container-title":"Biomimetic and Biohybrid Systems","ISBN":"978-3-319-22979-9","language":"en","page":"211-222","publisher":"Springer International Publishing","source":"Springer Link","title":"Using Animal Data and Neural Dynamics to Reverse Engineer a Neuromechanical Rat Model","author":[{"family":"Hunt","given":"Alexander"},{"family":"Szczecinski","given":"Nicholas S."},{"family":"Andrada","given":"Emanuel"},{"family":"Fischer","given":"Martin"},{"family":"Quinn","given":"Roger D."}],"editor":[{"family":"Wilson","given":"Stuart P."},{"family":"Verschure","given":"Paul F.M.J."},{"family":"Mura","given":"Anna"},{"family":"Prescott","given":"Tony J."}],"issued":{"date-parts":[["2015"]]}}},{"id":90,"uris":["http://zotero.org/users/2047454/items/NHNWM7YP"],"uri":["http://zotero.org/users/2047454/items/NHNWM7YP"],"itemData":{"id":90,"type":"thesis","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event-place":"Cleveland, OH","publisher":"Case Western Reserve University","publisher-place":"Cleveland, OH","title":"Neurologically Based Control for Quadruped Walking","author":[{"family":"Hunt","given":"Alexander"}],"issued":{"date-parts":[["2016",1]]}}}],"schema":"https://github.com/citation-style-language/schema/raw/master/csl-citation.json"} </w:instrText>
      </w:r>
      <w:r w:rsidR="003506A0" w:rsidRPr="00492CFC">
        <w:rPr>
          <w:rFonts w:cs="Times New Roman"/>
        </w:rPr>
        <w:fldChar w:fldCharType="separate"/>
      </w:r>
      <w:r w:rsidR="003506A0" w:rsidRPr="00492CFC">
        <w:rPr>
          <w:rFonts w:cs="Times New Roman"/>
        </w:rPr>
        <w:t>(Hunt et al. 2014; 2015; Hunt 2016)</w:t>
      </w:r>
      <w:r w:rsidR="003506A0" w:rsidRPr="00492CFC">
        <w:rPr>
          <w:rFonts w:cs="Times New Roman"/>
        </w:rPr>
        <w:fldChar w:fldCharType="end"/>
      </w:r>
      <w:r w:rsidR="00B81C21" w:rsidRPr="00492CFC">
        <w:rPr>
          <w:rFonts w:cs="Times New Roman"/>
        </w:rPr>
        <w:t xml:space="preserve">. </w:t>
      </w:r>
      <w:r w:rsidR="00184FA6" w:rsidRPr="00492CFC">
        <w:rPr>
          <w:rFonts w:cs="Times New Roman"/>
        </w:rPr>
        <w:t>Hunt's rat model</w:t>
      </w:r>
      <w:r w:rsidR="00AC0461" w:rsidRPr="00492CFC">
        <w:rPr>
          <w:rFonts w:cs="Times New Roman"/>
        </w:rPr>
        <w:t>,</w:t>
      </w:r>
      <w:r w:rsidR="00184FA6" w:rsidRPr="00492CFC">
        <w:rPr>
          <w:rFonts w:cs="Times New Roman"/>
        </w:rPr>
        <w:t xml:space="preserve"> shown in </w:t>
      </w:r>
      <w:r w:rsidR="00184FA6" w:rsidRPr="00492CFC">
        <w:rPr>
          <w:rFonts w:cs="Times New Roman"/>
        </w:rPr>
        <w:fldChar w:fldCharType="begin"/>
      </w:r>
      <w:r w:rsidR="00184FA6" w:rsidRPr="00492CFC">
        <w:rPr>
          <w:rFonts w:cs="Times New Roman"/>
        </w:rPr>
        <w:instrText xml:space="preserve"> REF _Ref22910586 \h </w:instrText>
      </w:r>
      <w:r w:rsidR="00937527" w:rsidRPr="00492CFC">
        <w:rPr>
          <w:rFonts w:cs="Times New Roman"/>
        </w:rPr>
        <w:instrText xml:space="preserve"> \* MERGEFORMAT </w:instrText>
      </w:r>
      <w:r w:rsidR="00184FA6" w:rsidRPr="00492CFC">
        <w:rPr>
          <w:rFonts w:cs="Times New Roman"/>
        </w:rPr>
      </w:r>
      <w:r w:rsidR="00184FA6" w:rsidRPr="00492CFC">
        <w:rPr>
          <w:rFonts w:cs="Times New Roman"/>
        </w:rPr>
        <w:fldChar w:fldCharType="separate"/>
      </w:r>
      <w:r w:rsidR="00895543" w:rsidRPr="00492CFC">
        <w:rPr>
          <w:rFonts w:cs="Times New Roman"/>
        </w:rPr>
        <w:t xml:space="preserve">Figure </w:t>
      </w:r>
      <w:r w:rsidR="00895543" w:rsidRPr="00492CFC">
        <w:rPr>
          <w:rFonts w:cs="Times New Roman"/>
          <w:noProof/>
        </w:rPr>
        <w:t>1</w:t>
      </w:r>
      <w:r w:rsidR="00184FA6" w:rsidRPr="00492CFC">
        <w:rPr>
          <w:rFonts w:cs="Times New Roman"/>
        </w:rPr>
        <w:fldChar w:fldCharType="end"/>
      </w:r>
      <w:r w:rsidR="00184FA6" w:rsidRPr="00492CFC">
        <w:rPr>
          <w:rFonts w:cs="Times New Roman"/>
        </w:rPr>
        <w:t xml:space="preserve">, included a </w:t>
      </w:r>
      <w:r w:rsidR="00B81C21" w:rsidRPr="00492CFC">
        <w:rPr>
          <w:rFonts w:cs="Times New Roman"/>
        </w:rPr>
        <w:t>simulated nervous system</w:t>
      </w:r>
      <w:r w:rsidR="007427F6" w:rsidRPr="00492CFC">
        <w:rPr>
          <w:rFonts w:cs="Times New Roman"/>
        </w:rPr>
        <w:t xml:space="preserve"> that</w:t>
      </w:r>
      <w:r w:rsidR="00B733E3" w:rsidRPr="00492CFC">
        <w:rPr>
          <w:rFonts w:cs="Times New Roman"/>
        </w:rPr>
        <w:t xml:space="preserve"> coordinated hindlimb muscles to emulate locomotion in a nominal </w:t>
      </w:r>
      <w:r w:rsidR="00B81C21" w:rsidRPr="00492CFC">
        <w:rPr>
          <w:rFonts w:cs="Times New Roman"/>
        </w:rPr>
        <w:t>environment</w:t>
      </w:r>
      <w:r w:rsidR="00AE13D1" w:rsidRPr="00492CFC">
        <w:rPr>
          <w:rFonts w:cs="Times New Roman"/>
        </w:rPr>
        <w:t xml:space="preserve"> using </w:t>
      </w:r>
      <w:r w:rsidR="00AE13D1" w:rsidRPr="00492CFC">
        <w:rPr>
          <w:rFonts w:cs="Times New Roman"/>
          <w:color w:val="000000" w:themeColor="text1"/>
        </w:rPr>
        <w:t>discrete subunits known as central pattern generators (CPGs)</w:t>
      </w:r>
      <w:r w:rsidR="00B21BE0" w:rsidRPr="00492CFC">
        <w:rPr>
          <w:rFonts w:cs="Times New Roman"/>
          <w:color w:val="000000" w:themeColor="text1"/>
        </w:rPr>
        <w:t xml:space="preserve"> </w:t>
      </w:r>
      <w:r w:rsidR="00B21BE0" w:rsidRPr="00492CFC">
        <w:rPr>
          <w:rFonts w:cs="Times New Roman"/>
          <w:color w:val="000000" w:themeColor="text1"/>
        </w:rPr>
        <w:fldChar w:fldCharType="begin"/>
      </w:r>
      <w:r w:rsidR="007F7A57" w:rsidRPr="00492CFC">
        <w:rPr>
          <w:rFonts w:cs="Times New Roman"/>
          <w:color w:val="000000" w:themeColor="text1"/>
        </w:rPr>
        <w:instrText xml:space="preserve"> ADDIN ZOTERO_ITEM CSL_CITATION {"citationID":"jhUoxrGp","properties":{"formattedCitation":"(Beer, Chiel, and Gallagher 1999; McCrea and Rybak 2008)","plainCitation":"(Beer, Chiel, and Gallagher 1999; McCrea and Rybak 2008)","noteIndex":0},"citationItems":[{"id":105,"uris":["http://zotero.org/users/2047454/items/ZEPKZPJB"],"uri":["http://zotero.org/users/2047454/items/ZEPKZPJB"],"itemData":{"id":105,"type":"article-journal","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container-title":"Journal of Computational Neuroscience","DOI":"10.1023/A:1008920021246","ISSN":"1573-6873","issue":"2","journalAbbreviation":"J Comput Neurosci","language":"en","page":"119-147","source":"Springer Link","title":"Evolution and Analysis of Model CPGs for Walking: II. General Principles and Individual Variability","title-short":"Evolution and Analysis of Model CPGs for Walking","volume":"7","author":[{"family":"Beer","given":"Randall D."},{"family":"Chiel","given":"Hillel J."},{"family":"Gallagher","given":"John C."}],"issued":{"date-parts":[["1999",9,1]]}}},{"id":153,"uris":["http://zotero.org/users/2047454/items/B4IG7YUE"],"uri":["http://zotero.org/users/2047454/items/B4IG7YUE"],"itemData":{"id":153,"type":"article-journal","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collection-title":"Networks in Motion","container-title":"Brain Research Reviews","DOI":"10.1016/j.brainresrev.2007.08.006","ISSN":"0165-0173","issue":"1","journalAbbreviation":"Brain Research Reviews","page":"134-146","source":"ScienceDirect","title":"Organization of mammalian locomotor rhythm and pattern generation","volume":"57","author":[{"family":"McCrea","given":"David A."},{"family":"Rybak","given":"Ilya A."}],"issued":{"date-parts":[["2008",1,1]]}}}],"schema":"https://github.com/citation-style-language/schema/raw/master/csl-citation.json"} </w:instrText>
      </w:r>
      <w:r w:rsidR="00B21BE0" w:rsidRPr="00492CFC">
        <w:rPr>
          <w:rFonts w:cs="Times New Roman"/>
          <w:color w:val="000000" w:themeColor="text1"/>
        </w:rPr>
        <w:fldChar w:fldCharType="separate"/>
      </w:r>
      <w:r w:rsidR="00860E47" w:rsidRPr="00492CFC">
        <w:rPr>
          <w:rFonts w:cs="Times New Roman"/>
        </w:rPr>
        <w:t>(Beer, Chiel, and Gallagher 1999; McCrea and Rybak 2008)</w:t>
      </w:r>
      <w:r w:rsidR="00B21BE0" w:rsidRPr="00492CFC">
        <w:rPr>
          <w:rFonts w:cs="Times New Roman"/>
          <w:color w:val="000000" w:themeColor="text1"/>
        </w:rPr>
        <w:fldChar w:fldCharType="end"/>
      </w:r>
      <w:r w:rsidR="00B81C21" w:rsidRPr="00492CFC">
        <w:rPr>
          <w:rFonts w:cs="Times New Roman"/>
        </w:rPr>
        <w:t>.</w:t>
      </w:r>
      <w:r w:rsidR="00AE13D1" w:rsidRPr="00492CFC">
        <w:rPr>
          <w:rFonts w:cs="Times New Roman"/>
        </w:rPr>
        <w:t xml:space="preserve"> </w:t>
      </w:r>
      <w:r w:rsidR="00922F0C" w:rsidRPr="00492CFC">
        <w:rPr>
          <w:rFonts w:cs="Times New Roman"/>
        </w:rPr>
        <w:t xml:space="preserve">This presented a novel method of tuning neural parameters for hypothetical neural feedback systems to induce self-supported walking. </w:t>
      </w:r>
      <w:r w:rsidR="009E431D" w:rsidRPr="00492CFC">
        <w:rPr>
          <w:rFonts w:cs="Times New Roman"/>
          <w:color w:val="000000" w:themeColor="text1"/>
        </w:rPr>
        <w:t xml:space="preserve">In order to analyze the organization of the nervous system that coordinates the </w:t>
      </w:r>
      <w:r w:rsidR="00AE13D1" w:rsidRPr="00492CFC">
        <w:rPr>
          <w:rFonts w:cs="Times New Roman"/>
          <w:color w:val="000000" w:themeColor="text1"/>
        </w:rPr>
        <w:t>over actuated</w:t>
      </w:r>
      <w:r w:rsidR="009E431D" w:rsidRPr="00492CFC">
        <w:rPr>
          <w:rFonts w:cs="Times New Roman"/>
          <w:color w:val="000000" w:themeColor="text1"/>
        </w:rPr>
        <w:t xml:space="preserve"> hindlimb, it is necessary to expand the musculature of Hunt’s model.</w:t>
      </w:r>
    </w:p>
    <w:p w14:paraId="605E5B61" w14:textId="6ED14EBC" w:rsidR="002E2F70" w:rsidRPr="00492CFC" w:rsidRDefault="002E2F70" w:rsidP="00A128AC">
      <w:pPr>
        <w:rPr>
          <w:rFonts w:cs="Times New Roman"/>
          <w:u w:val="single"/>
        </w:rPr>
      </w:pPr>
      <w:r w:rsidRPr="00492CFC">
        <w:rPr>
          <w:rStyle w:val="Heading2Char"/>
          <w:rFonts w:cs="Times New Roman"/>
        </w:rPr>
        <w:t>Muscle Attachment Point</w:t>
      </w:r>
      <w:r w:rsidRPr="00492CFC">
        <w:rPr>
          <w:rFonts w:cs="Times New Roman"/>
          <w:u w:val="single"/>
        </w:rPr>
        <w:t>s</w:t>
      </w:r>
    </w:p>
    <w:p w14:paraId="1EE478E6" w14:textId="6EC6716A" w:rsidR="00603215" w:rsidRPr="00492CFC" w:rsidRDefault="00937527" w:rsidP="00A128AC">
      <w:pPr>
        <w:rPr>
          <w:rFonts w:cs="Times New Roman"/>
        </w:rPr>
      </w:pPr>
      <w:bookmarkStart w:id="2" w:name="_GoBack"/>
      <w:r w:rsidRPr="00492CFC">
        <w:rPr>
          <w:rFonts w:cs="Times New Roman"/>
          <w:noProof/>
        </w:rPr>
        <w:lastRenderedPageBreak/>
        <mc:AlternateContent>
          <mc:Choice Requires="wpg">
            <w:drawing>
              <wp:anchor distT="0" distB="0" distL="114300" distR="114300" simplePos="0" relativeHeight="251670528" behindDoc="0" locked="0" layoutInCell="1" allowOverlap="1" wp14:anchorId="1E24676B" wp14:editId="7B95358E">
                <wp:simplePos x="0" y="0"/>
                <wp:positionH relativeFrom="column">
                  <wp:posOffset>4394200</wp:posOffset>
                </wp:positionH>
                <wp:positionV relativeFrom="paragraph">
                  <wp:posOffset>75924</wp:posOffset>
                </wp:positionV>
                <wp:extent cx="1490345" cy="4793615"/>
                <wp:effectExtent l="0" t="0" r="0" b="0"/>
                <wp:wrapSquare wrapText="bothSides"/>
                <wp:docPr id="131" name="Group 131"/>
                <wp:cNvGraphicFramePr/>
                <a:graphic xmlns:a="http://schemas.openxmlformats.org/drawingml/2006/main">
                  <a:graphicData uri="http://schemas.microsoft.com/office/word/2010/wordprocessingGroup">
                    <wpg:wgp>
                      <wpg:cNvGrpSpPr/>
                      <wpg:grpSpPr>
                        <a:xfrm>
                          <a:off x="0" y="0"/>
                          <a:ext cx="1490345" cy="4793615"/>
                          <a:chOff x="0" y="0"/>
                          <a:chExt cx="1490345" cy="4794880"/>
                        </a:xfrm>
                      </wpg:grpSpPr>
                      <pic:pic xmlns:pic="http://schemas.openxmlformats.org/drawingml/2006/picture">
                        <pic:nvPicPr>
                          <pic:cNvPr id="168" name="Picture 168"/>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35100" cy="2459355"/>
                          </a:xfrm>
                          <a:prstGeom prst="rect">
                            <a:avLst/>
                          </a:prstGeom>
                        </pic:spPr>
                      </pic:pic>
                      <wps:wsp>
                        <wps:cNvPr id="205" name="Text Box 205"/>
                        <wps:cNvSpPr txBox="1"/>
                        <wps:spPr>
                          <a:xfrm>
                            <a:off x="0" y="2520371"/>
                            <a:ext cx="1490345" cy="2274509"/>
                          </a:xfrm>
                          <a:prstGeom prst="rect">
                            <a:avLst/>
                          </a:prstGeom>
                          <a:solidFill>
                            <a:schemeClr val="lt1"/>
                          </a:solidFill>
                          <a:ln w="6350">
                            <a:noFill/>
                          </a:ln>
                        </wps:spPr>
                        <wps:txbx>
                          <w:txbxContent>
                            <w:p w14:paraId="00BDDE20" w14:textId="7309792A" w:rsidR="006255E2" w:rsidRPr="00B9100A" w:rsidRDefault="006255E2" w:rsidP="00937527">
                              <w:pPr>
                                <w:pStyle w:val="figurecaption"/>
                                <w:jc w:val="both"/>
                              </w:pPr>
                              <w:bookmarkStart w:id="3" w:name="_Ref37676254"/>
                              <w:r>
                                <w:rPr>
                                  <w:b/>
                                </w:rPr>
                                <w:t xml:space="preserve">Fig. </w:t>
                              </w:r>
                              <w:r>
                                <w:rPr>
                                  <w:b/>
                                </w:rPr>
                                <w:fldChar w:fldCharType="begin"/>
                              </w:r>
                              <w:r>
                                <w:rPr>
                                  <w:b/>
                                </w:rPr>
                                <w:instrText xml:space="preserve"> SEQ "Figure" \* MERGEFORMAT </w:instrText>
                              </w:r>
                              <w:r>
                                <w:rPr>
                                  <w:b/>
                                </w:rPr>
                                <w:fldChar w:fldCharType="separate"/>
                              </w:r>
                              <w:r>
                                <w:rPr>
                                  <w:b/>
                                  <w:noProof/>
                                </w:rPr>
                                <w:t>2</w:t>
                              </w:r>
                              <w:r>
                                <w:rPr>
                                  <w:b/>
                                </w:rPr>
                                <w:fldChar w:fldCharType="end"/>
                              </w:r>
                              <w:bookmarkEnd w:id="3"/>
                              <w:r>
                                <w:rPr>
                                  <w:b/>
                                </w:rPr>
                                <w:t>.</w:t>
                              </w:r>
                              <w:r>
                                <w:t xml:space="preserve"> </w:t>
                              </w:r>
                              <w:r w:rsidRPr="000A4632">
                                <w:t>A</w:t>
                              </w:r>
                              <w:r>
                                <w:t xml:space="preserve"> neuromechanical model of the rat hindlimb developed in Animatlab with thirty-eight muscles. Colored lines represent muscle lines of action, muscle attachments are shown as small spheres that are stationary within individual bone reference frames. Colors denote general muscle grouping for visual clarity but do not have a functional significance. Muscle attachment points not directly on a bone surface represent soft tissue attachment.</w:t>
                              </w:r>
                            </w:p>
                            <w:p w14:paraId="0EFF1B83" w14:textId="77777777" w:rsidR="006255E2" w:rsidRDefault="006255E2" w:rsidP="00937527">
                              <w:pPr>
                                <w:ind w:firstLine="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E24676B" id="Group 131" o:spid="_x0000_s1029" style="position:absolute;left:0;text-align:left;margin-left:346pt;margin-top:6pt;width:117.35pt;height:377.45pt;z-index:251670528;mso-height-relative:margin" coordsize="14903,479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">
                <v:shape id="Picture 168" o:spid="_x0000_s1030" type="#_x0000_t75" style="position:absolute;width:14351;height:24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">
                  <v:imagedata r:id="rId11" o:title=""/>
                </v:shape>
                <v:shape id="Text Box 205" o:spid="_x0000_s1031" type="#_x0000_t202" style="position:absolute;top:25203;width:14903;height:22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" fillcolor="white [3201]" stroked="f" strokeweight=".5pt">
                  <v:textbox inset="0,0,0,0">
                    <w:txbxContent>
                      <w:p w14:paraId="00BDDE20" w14:textId="7309792A" w:rsidR="006255E2" w:rsidRPr="00B9100A" w:rsidRDefault="006255E2" w:rsidP="00937527">
                        <w:pPr>
                          <w:pStyle w:val="figurecaption"/>
                          <w:jc w:val="both"/>
                        </w:pPr>
                        <w:bookmarkStart w:id="4" w:name="_Ref37676254"/>
                        <w:r>
                          <w:rPr>
                            <w:b/>
                          </w:rPr>
                          <w:t xml:space="preserve">Fig. </w:t>
                        </w:r>
                        <w:r>
                          <w:rPr>
                            <w:b/>
                          </w:rPr>
                          <w:fldChar w:fldCharType="begin"/>
                        </w:r>
                        <w:r>
                          <w:rPr>
                            <w:b/>
                          </w:rPr>
                          <w:instrText xml:space="preserve"> SEQ "Figure" \* MERGEFORMAT </w:instrText>
                        </w:r>
                        <w:r>
                          <w:rPr>
                            <w:b/>
                          </w:rPr>
                          <w:fldChar w:fldCharType="separate"/>
                        </w:r>
                        <w:r>
                          <w:rPr>
                            <w:b/>
                            <w:noProof/>
                          </w:rPr>
                          <w:t>2</w:t>
                        </w:r>
                        <w:r>
                          <w:rPr>
                            <w:b/>
                          </w:rPr>
                          <w:fldChar w:fldCharType="end"/>
                        </w:r>
                        <w:bookmarkEnd w:id="4"/>
                        <w:r>
                          <w:rPr>
                            <w:b/>
                          </w:rPr>
                          <w:t>.</w:t>
                        </w:r>
                        <w:r>
                          <w:t xml:space="preserve"> </w:t>
                        </w:r>
                        <w:r w:rsidRPr="000A4632">
                          <w:t>A</w:t>
                        </w:r>
                        <w:r>
                          <w:t xml:space="preserve"> neuromechanical model of the rat hindlimb developed in Animatlab with thirty-eight muscles. Colored lines represent muscle lines of action, muscle attachments are shown as small spheres that are stationary within individual bone reference frames. Colors denote general muscle grouping for visual clarity but do not have a functional significance. Muscle attachment points not directly on a bone surface represent soft tissue attachment.</w:t>
                        </w:r>
                      </w:p>
                      <w:p w14:paraId="0EFF1B83" w14:textId="77777777" w:rsidR="006255E2" w:rsidRDefault="006255E2" w:rsidP="00937527">
                        <w:pPr>
                          <w:ind w:firstLine="0"/>
                        </w:pPr>
                      </w:p>
                    </w:txbxContent>
                  </v:textbox>
                </v:shape>
                <w10:wrap type="square"/>
              </v:group>
            </w:pict>
          </mc:Fallback>
        </mc:AlternateContent>
      </w:r>
      <w:bookmarkEnd w:id="2"/>
      <w:r w:rsidR="00603215" w:rsidRPr="00492CFC">
        <w:rPr>
          <w:rFonts w:cs="Times New Roman"/>
        </w:rPr>
        <w:t>Muscle paths are</w:t>
      </w:r>
      <w:r w:rsidR="00495453" w:rsidRPr="00492CFC">
        <w:rPr>
          <w:rFonts w:cs="Times New Roman"/>
        </w:rPr>
        <w:t xml:space="preserve"> simulated</w:t>
      </w:r>
      <w:r w:rsidR="00603215" w:rsidRPr="00492CFC">
        <w:rPr>
          <w:rFonts w:cs="Times New Roman"/>
        </w:rPr>
        <w:t xml:space="preserve"> by affixing muscle attachment points onto a </w:t>
      </w:r>
      <w:r w:rsidR="00B17559" w:rsidRPr="00492CFC">
        <w:rPr>
          <w:rFonts w:cs="Times New Roman"/>
        </w:rPr>
        <w:t xml:space="preserve">3D </w:t>
      </w:r>
      <w:r w:rsidR="00603215" w:rsidRPr="00492CFC">
        <w:rPr>
          <w:rFonts w:cs="Times New Roman"/>
        </w:rPr>
        <w:t xml:space="preserve">rat skeleton. </w:t>
      </w:r>
      <w:r w:rsidR="007F7A57" w:rsidRPr="00492CFC">
        <w:rPr>
          <w:rFonts w:cs="Times New Roman"/>
        </w:rPr>
        <w:t>These attachment point represent both points where muscle attaches to the bones, but also acts as via points to approximate curved muscle paths. Muscle contraction is coordinated to move bones relative to each other and approximate locomotion.</w:t>
      </w:r>
    </w:p>
    <w:p w14:paraId="735E86A0" w14:textId="13C01277" w:rsidR="004E6262" w:rsidRPr="00492CFC" w:rsidRDefault="003972A7" w:rsidP="007F7A57">
      <w:pPr>
        <w:rPr>
          <w:rFonts w:cs="Times New Roman"/>
        </w:rPr>
      </w:pPr>
      <w:r w:rsidRPr="00492CFC">
        <w:rPr>
          <w:rFonts w:cs="Times New Roman"/>
        </w:rPr>
        <w:t>I developed</w:t>
      </w:r>
      <w:r w:rsidR="002E2F70" w:rsidRPr="00492CFC">
        <w:rPr>
          <w:rFonts w:cs="Times New Roman"/>
        </w:rPr>
        <w:t xml:space="preserve"> muscle lines of action based on anatomical drawings and descriptions from E.C. Greene’s 1955 publication Anatomy of the Rat </w:t>
      </w:r>
      <w:r w:rsidR="00F02273" w:rsidRPr="00492CFC">
        <w:rPr>
          <w:rFonts w:cs="Times New Roman"/>
        </w:rPr>
        <w:fldChar w:fldCharType="begin"/>
      </w:r>
      <w:r w:rsidR="007F7A57" w:rsidRPr="00492CFC">
        <w:rPr>
          <w:rFonts w:cs="Times New Roman"/>
        </w:rPr>
        <w:instrText xml:space="preserve"> ADDIN ZOTERO_ITEM CSL_CITATION {"citationID":"iKEL4Mg4","properties":{"formattedCitation":"(Greene 1955)","plainCitation":"(Greene 1955)","noteIndex":0},"citationItems":[{"id":4,"uris":["http://zotero.org/users/2047454/items/BUKATTWU"],"uri":["http://zotero.org/users/2047454/items/BUKATTWU"],"itemData":{"id":4,"type":"boo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call-number":"19561405416","event-place":"New York","language":"English","number-of-pages":"370","publisher":"Hafner Publishing Co.","publisher-place":"New York","source":"www.cabdirect.org","title":"Anatomy of the rat.","URL":"https://www.cabdirect.org/cabdirect/abstract/19561405416","author":[{"family":"Greene","given":"E. C."}],"accessed":{"date-parts":[["2018",10,8]]},"issued":{"date-parts":[["1955"]]}}}],"schema":"https://github.com/citation-style-language/schema/raw/master/csl-citation.json"} </w:instrText>
      </w:r>
      <w:r w:rsidR="00F02273" w:rsidRPr="00492CFC">
        <w:rPr>
          <w:rFonts w:cs="Times New Roman"/>
        </w:rPr>
        <w:fldChar w:fldCharType="separate"/>
      </w:r>
      <w:r w:rsidR="00F02273" w:rsidRPr="00492CFC">
        <w:rPr>
          <w:rFonts w:cs="Times New Roman"/>
        </w:rPr>
        <w:t>(Greene 1955)</w:t>
      </w:r>
      <w:r w:rsidR="00F02273" w:rsidRPr="00492CFC">
        <w:rPr>
          <w:rFonts w:cs="Times New Roman"/>
        </w:rPr>
        <w:fldChar w:fldCharType="end"/>
      </w:r>
      <w:r w:rsidR="002E2F70" w:rsidRPr="00492CFC">
        <w:rPr>
          <w:rFonts w:cs="Times New Roman"/>
        </w:rPr>
        <w:t>. This work provides detailed descriptions of muscle attachment points relative to bone structures, neighboring muscles, and tendons as well as muscle paths around bones. Due to limitations in the simulation software, it is only possible to represent muscles as lines of action with origin, insertion, and via points</w:t>
      </w:r>
      <w:r w:rsidR="00743101" w:rsidRPr="00492CFC">
        <w:rPr>
          <w:rFonts w:cs="Times New Roman"/>
        </w:rPr>
        <w:t xml:space="preserve"> that are fixed within local reference frames affixed to the bones. For muscles that attach to bones along</w:t>
      </w:r>
      <w:r w:rsidR="002E2F70" w:rsidRPr="00492CFC">
        <w:rPr>
          <w:rFonts w:cs="Times New Roman"/>
        </w:rPr>
        <w:t xml:space="preserve"> </w:t>
      </w:r>
      <w:r w:rsidR="00743101" w:rsidRPr="00492CFC">
        <w:rPr>
          <w:rFonts w:cs="Times New Roman"/>
        </w:rPr>
        <w:t>a line</w:t>
      </w:r>
      <w:r w:rsidR="002E2F70" w:rsidRPr="00492CFC">
        <w:rPr>
          <w:rFonts w:cs="Times New Roman"/>
        </w:rPr>
        <w:t xml:space="preserve"> of attachment (such as the gluteus maximus running along the dorsal border of the ilium), a single attachment point was placed approximately halfwa</w:t>
      </w:r>
      <w:r w:rsidR="004E6262" w:rsidRPr="00492CFC">
        <w:rPr>
          <w:rFonts w:cs="Times New Roman"/>
        </w:rPr>
        <w:t>y along the line of attachment.</w:t>
      </w:r>
    </w:p>
    <w:p w14:paraId="6C780F90" w14:textId="32F1F72B" w:rsidR="003941D6" w:rsidRPr="00492CFC" w:rsidRDefault="003941D6" w:rsidP="007F7A57">
      <w:pPr>
        <w:rPr>
          <w:rFonts w:cs="Times New Roman"/>
          <w:b/>
        </w:rPr>
      </w:pPr>
      <w:r w:rsidRPr="00492CFC">
        <w:rPr>
          <w:rFonts w:cs="Times New Roman"/>
          <w:b/>
        </w:rPr>
        <w:t>Publication</w:t>
      </w:r>
    </w:p>
    <w:p w14:paraId="20E23B67" w14:textId="59917791" w:rsidR="003941D6" w:rsidRPr="00492CFC" w:rsidRDefault="003941D6" w:rsidP="003941D6">
      <w:pPr>
        <w:pStyle w:val="ListParagraph"/>
        <w:numPr>
          <w:ilvl w:val="0"/>
          <w:numId w:val="2"/>
        </w:numPr>
        <w:rPr>
          <w:rFonts w:cs="Times New Roman"/>
        </w:rPr>
      </w:pPr>
      <w:r w:rsidRPr="00492CFC">
        <w:rPr>
          <w:rFonts w:cs="Times New Roman"/>
        </w:rPr>
        <w:t>Young, F., Hunt, A. J. &amp; Quinn, R. D. A Neuromechanical Rat Model with a Complete Set of Hind Limb Muscles. in Biomimetic and Biohybrid Systems 527–537 (Springer, 2018).</w:t>
      </w:r>
    </w:p>
    <w:p w14:paraId="7942252F" w14:textId="77777777" w:rsidR="00743101" w:rsidRPr="00492CFC" w:rsidRDefault="00743101" w:rsidP="00393696">
      <w:pPr>
        <w:pStyle w:val="Heading2"/>
        <w:rPr>
          <w:rFonts w:cs="Times New Roman"/>
        </w:rPr>
      </w:pPr>
    </w:p>
    <w:p w14:paraId="3E6E94D0" w14:textId="77777777" w:rsidR="00743101" w:rsidRPr="00492CFC" w:rsidRDefault="00743101" w:rsidP="00393696">
      <w:pPr>
        <w:pStyle w:val="Heading2"/>
        <w:rPr>
          <w:rFonts w:cs="Times New Roman"/>
        </w:rPr>
      </w:pPr>
    </w:p>
    <w:p w14:paraId="0C5F9872" w14:textId="58E403B1" w:rsidR="002E2F70" w:rsidRPr="00492CFC" w:rsidRDefault="004E6262" w:rsidP="00393696">
      <w:pPr>
        <w:pStyle w:val="Heading2"/>
        <w:rPr>
          <w:rFonts w:cs="Times New Roman"/>
        </w:rPr>
      </w:pPr>
      <w:r w:rsidRPr="00492CFC">
        <w:rPr>
          <w:rFonts w:cs="Times New Roman"/>
        </w:rPr>
        <w:t xml:space="preserve">Kinematic Validation through </w:t>
      </w:r>
      <w:r w:rsidR="002E2F70" w:rsidRPr="00492CFC">
        <w:rPr>
          <w:rFonts w:cs="Times New Roman"/>
        </w:rPr>
        <w:t xml:space="preserve">Dynamic Muscle Moment Arm Profiles </w:t>
      </w:r>
    </w:p>
    <w:p w14:paraId="4A680BAE" w14:textId="73E50BCF" w:rsidR="002E2F70" w:rsidRPr="00492CFC" w:rsidRDefault="003F69FA" w:rsidP="00A128AC">
      <w:pPr>
        <w:rPr>
          <w:rFonts w:cs="Times New Roman"/>
        </w:rPr>
      </w:pPr>
      <w:r w:rsidRPr="00492CFC">
        <w:rPr>
          <w:rFonts w:cs="Times New Roman"/>
        </w:rPr>
        <w:t xml:space="preserve">Moment arms are a representation of the mechanical advantage a muscle has about a joint </w:t>
      </w:r>
      <w:r w:rsidRPr="00492CFC">
        <w:rPr>
          <w:rFonts w:cs="Times New Roman"/>
        </w:rPr>
        <w:fldChar w:fldCharType="begin"/>
      </w:r>
      <w:r w:rsidRPr="00492CFC">
        <w:rPr>
          <w:rFonts w:cs="Times New Roman"/>
        </w:rPr>
        <w:instrText xml:space="preserve"> ADDIN ZOTERO_ITEM CSL_CITATION {"citationID":"zeHI1JKm","properties":{"formattedCitation":"(Visser et al. 1990; S. W. Lee et al. 2008; Williams et al. 2008; Yeo et al. 2011; Charles et al. 2016)","plainCitation":"(Visser et al. 1990; S. W. Lee et al. 2008; Williams et al. 2008; Yeo et al. 2011; Charles et al. 2016)","noteIndex":0},"citationItems":[{"id":47,"uris":["http://zotero.org/users/2047454/items/84N86NMC"],"uri":["http://zotero.org/users/2047454/items/84N86NMC"],"itemData":{"id":47,"type":"article-journal","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container-title":"European Journal of Applied Physiology and Occupational Physiology","DOI":"10.1007/BF00236067","ISSN":"1439-6327","issue":"5","journalAbbreviation":"Europ. J. Appl. Physiol.","language":"en","page":"453-460","source":"Springer Link","title":"Length and moment arm of human leg muscles as a function of knee and hip-joint angles","volume":"61","author":[{"family":"Visser","given":"J. J."},{"family":"Hoogkamer","given":"J. E."},{"family":"Bobbert","given":"M. F."},{"family":"Huijing","given":"P. A."}],"issued":{"date-parts":[["1990",12,1]]}}},{"id":30,"uris":["http://zotero.org/users/2047454/items/ABF5GHKI"],"uri":["http://zotero.org/users/2047454/items/ABF5GHKI"],"itemData":{"id":30,"type":"article-journal","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container-title":"Journal of Biomechanics","DOI":"10.1016/j.jbiomech.2008.02.008","ISSN":"00219290","issue":"7","language":"en","page":"1567-1573","source":"Crossref","title":"Estimation of the effective static moment arms of the tendons in the index finger extensor mechanism","volume":"41","author":[{"family":"Lee","given":"Sang Wook"},{"family":"Chen","given":"Hua"},{"family":"Towles","given":"Joseph D."},{"family":"Kamper","given":"Derek G."}],"issued":{"date-parts":[["2008",1]]}}},{"id":46,"uris":["http://zotero.org/users/2047454/items/EMHYKHUW"],"uri":["http://zotero.org/users/2047454/items/EMHYKHUW"],"itemData":{"id":46,"type":"article-journal","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container-title":"Journal of Anatomy","DOI":"10.1111/j.1469-7580.2008.00961.x","ISSN":"1469-7580","issue":"4","language":"en","page":"361-372","source":"Wiley Online Library","title":"Functional anatomy and muscle moment arms of the pelvic limb of an elite sprinting athlete: the racing greyhound (Canis familiaris)","title-short":"Functional anatomy and muscle moment arms of the pelvic limb of an elite sprinting athlete","volume":"213","author":[{"family":"Williams","given":"S. B."},{"family":"Wilson","given":"A. M."},{"family":"Rhodes","given":"L."},{"family":"Andrews","given":"J."},{"family":"Payne","given":"R. C."}],"issued":{"date-parts":[["2008",10,1]]}}},{"id":34,"uris":["http://zotero.org/users/2047454/items/4J8GKGRV"],"uri":["http://zotero.org/users/2047454/items/4J8GKGRV"],"itemData":{"id":34,"type":"article-journal","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container-title":"Journal of Experimental Biology","DOI":"10.1242/jeb.049163","ISSN":"0022-0949, 1477-9145","issue":"5","language":"en","note":"PMID: 21307059","page":"735-746","source":"jeb.biologists.org","title":"Estimation of musculoskeletal models from in situ measurements of muscle action in the rat hindlimb","volume":"214","author":[{"family":"Yeo","given":"Sang Hoon"},{"family":"Mullens","given":"Christopher H."},{"family":"Sandercock","given":"Thomas G."},{"family":"Pai","given":"Dinesh K."},{"family":"Tresch","given":"Matthew C."}],"issued":{"date-parts":[["2011",3,1]]}}},{"id":52,"uris":["http://zotero.org/users/2047454/items/RYN4KNFR"],"uri":["http://zotero.org/users/2047454/items/RYN4KNFR"],"itemData":{"id":52,"type":"article-journal","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container-title":"Journal of Anatomy","DOI":"10.1111/joa.12461","ISSN":"1469-7580","issue":"4","language":"en","page":"514-535","source":"Wiley Online Library","title":"Muscle moment arms and sensitivity analysis of a mouse hindlimb musculoskeletal model","volume":"229","author":[{"family":"Charles","given":"James P."},{"family":"Cappellari","given":"Ornella"},{"family":"Spence","given":"Andrew J."},{"family":"Wells","given":"Dominic J."},{"family":"Hutchinson","given":"John R."}],"issued":{"date-parts":[["2016",10,1]]}}}],"schema":"https://github.com/citation-style-language/schema/raw/master/csl-citation.json"} </w:instrText>
      </w:r>
      <w:r w:rsidRPr="00492CFC">
        <w:rPr>
          <w:rFonts w:cs="Times New Roman"/>
        </w:rPr>
        <w:fldChar w:fldCharType="separate"/>
      </w:r>
      <w:r w:rsidRPr="00492CFC">
        <w:rPr>
          <w:rFonts w:cs="Times New Roman"/>
        </w:rPr>
        <w:t>(Visser et al. 1990; S. W. Lee et al. 2008; Williams et al. 2008; Yeo et al. 2011; Charles et al. 2016)</w:t>
      </w:r>
      <w:r w:rsidRPr="00492CFC">
        <w:rPr>
          <w:rFonts w:cs="Times New Roman"/>
        </w:rPr>
        <w:fldChar w:fldCharType="end"/>
      </w:r>
      <w:r w:rsidRPr="00492CFC">
        <w:rPr>
          <w:rFonts w:cs="Times New Roman"/>
        </w:rPr>
        <w:t xml:space="preserve">. Understanding the mechanical advantage of muscles is important for determining the appropriate force contributions the muscle can make throughout motion. </w:t>
      </w:r>
      <w:r w:rsidR="00A2566C" w:rsidRPr="00492CFC">
        <w:rPr>
          <w:rFonts w:cs="Times New Roman"/>
        </w:rPr>
        <w:t>Moment arm profiles</w:t>
      </w:r>
      <w:r w:rsidRPr="00492CFC">
        <w:rPr>
          <w:rFonts w:cs="Times New Roman"/>
        </w:rPr>
        <w:t xml:space="preserve"> (the length of a muscle’s moment arm about a single joint over its range of motion)</w:t>
      </w:r>
      <w:r w:rsidR="00A2566C" w:rsidRPr="00492CFC">
        <w:rPr>
          <w:rFonts w:cs="Times New Roman"/>
        </w:rPr>
        <w:t xml:space="preserve"> are a useful metric whereby a model can be validated against existing hindlimb models.</w:t>
      </w:r>
    </w:p>
    <w:p w14:paraId="43058187" w14:textId="483E632A" w:rsidR="00B74352" w:rsidRPr="00492CFC" w:rsidRDefault="00CF39D6" w:rsidP="00A128AC">
      <w:pPr>
        <w:rPr>
          <w:rFonts w:cs="Times New Roman"/>
        </w:rPr>
      </w:pPr>
      <w:r w:rsidRPr="00492CFC">
        <w:rPr>
          <w:rFonts w:cs="Times New Roman"/>
        </w:rPr>
        <w:t xml:space="preserve">Moment arm analysis is discussed in detail in a paper published in the Journal of Biomimetics </w:t>
      </w:r>
      <w:r w:rsidRPr="00492CFC">
        <w:rPr>
          <w:rFonts w:cs="Times New Roman"/>
        </w:rPr>
        <w:fldChar w:fldCharType="begin"/>
      </w:r>
      <w:r w:rsidRPr="00492CFC">
        <w:rPr>
          <w:rFonts w:cs="Times New Roman"/>
        </w:rPr>
        <w:instrText xml:space="preserve"> ADDIN ZOTERO_ITEM CSL_CITATION {"citationID":"wzXIESgq","properties":{"formattedCitation":"(Young et al. 2019)","plainCitation":"(Young et al. 2019)","noteIndex":0},"citationItems":[{"id":3,"uris":["http://zotero.org/users/2047454/items/4CFCTKEY"],"uri":["http://zotero.org/users/2047454/items/4CFCTKEY"],"itemData":{"id":3,"type":"article-journal","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container-title":"Biomimetics","DOI":"10.3390/biomimetics4010010","issue":"1","language":"en","page":"10","source":"www.mdpi.com","title":"Analyzing Moment Arm Profiles in a Full-Muscle Rat Hindlimb Model","volume":"4","author":[{"family":"Young","given":"Fletcher"},{"family":"Rode","given":"Christian"},{"family":"Hunt","given":"Alex"},{"family":"Quinn","given":"Roger"}],"issued":{"date-parts":[["2019",3]]}}}],"schema":"https://github.com/citation-style-language/schema/raw/master/csl-citation.json"} </w:instrText>
      </w:r>
      <w:r w:rsidRPr="00492CFC">
        <w:rPr>
          <w:rFonts w:cs="Times New Roman"/>
        </w:rPr>
        <w:fldChar w:fldCharType="separate"/>
      </w:r>
      <w:r w:rsidRPr="00492CFC">
        <w:rPr>
          <w:rFonts w:cs="Times New Roman"/>
        </w:rPr>
        <w:t>(Young et al. 2019)</w:t>
      </w:r>
      <w:r w:rsidRPr="00492CFC">
        <w:rPr>
          <w:rFonts w:cs="Times New Roman"/>
        </w:rPr>
        <w:fldChar w:fldCharType="end"/>
      </w:r>
      <w:r w:rsidRPr="00492CFC">
        <w:rPr>
          <w:rFonts w:cs="Times New Roman"/>
        </w:rPr>
        <w:t xml:space="preserve">. </w:t>
      </w:r>
      <w:r w:rsidR="00B74352" w:rsidRPr="00492CFC">
        <w:rPr>
          <w:rFonts w:cs="Times New Roman"/>
        </w:rPr>
        <w:t>This work first presents the methodology used to calculate moment arms in the model which is rooted in fundamental principles of vector mathematics. This is in contrast to some contemporary methods which employ automatic moment arm calculations that are built-in routines in modern software (such as OpenSim).</w:t>
      </w:r>
    </w:p>
    <w:p w14:paraId="167E8E06" w14:textId="77777777" w:rsidR="00F733EA" w:rsidRPr="00492CFC" w:rsidRDefault="00F733EA" w:rsidP="00A128AC">
      <w:pPr>
        <w:rPr>
          <w:rFonts w:cs="Times New Roman"/>
        </w:rPr>
      </w:pPr>
    </w:p>
    <w:p w14:paraId="21CEF02F" w14:textId="77777777" w:rsidR="00F733EA" w:rsidRPr="00492CFC" w:rsidRDefault="00F733EA" w:rsidP="00F733EA">
      <w:pPr>
        <w:rPr>
          <w:rFonts w:cs="Times New Roman"/>
        </w:rPr>
      </w:pPr>
    </w:p>
    <w:p w14:paraId="790143F7" w14:textId="617AB874" w:rsidR="00F733EA" w:rsidRPr="00492CFC" w:rsidRDefault="00D57DFA" w:rsidP="00F733EA">
      <w:pPr>
        <w:rPr>
          <w:rFonts w:cs="Times New Roman"/>
        </w:rPr>
      </w:pPr>
      <w:r w:rsidRPr="00492CFC">
        <w:rPr>
          <w:rFonts w:cs="Times New Roman"/>
          <w:noProof/>
        </w:rPr>
        <w:lastRenderedPageBreak/>
        <mc:AlternateContent>
          <mc:Choice Requires="wpg">
            <w:drawing>
              <wp:anchor distT="0" distB="0" distL="114300" distR="114300" simplePos="0" relativeHeight="251683840" behindDoc="0" locked="0" layoutInCell="1" allowOverlap="1" wp14:anchorId="3C032B6F" wp14:editId="263478FB">
                <wp:simplePos x="0" y="0"/>
                <wp:positionH relativeFrom="column">
                  <wp:posOffset>0</wp:posOffset>
                </wp:positionH>
                <wp:positionV relativeFrom="paragraph">
                  <wp:posOffset>0</wp:posOffset>
                </wp:positionV>
                <wp:extent cx="5943600" cy="7701915"/>
                <wp:effectExtent l="0" t="0" r="0" b="0"/>
                <wp:wrapSquare wrapText="bothSides"/>
                <wp:docPr id="21" name="Group 21"/>
                <wp:cNvGraphicFramePr/>
                <a:graphic xmlns:a="http://schemas.openxmlformats.org/drawingml/2006/main">
                  <a:graphicData uri="http://schemas.microsoft.com/office/word/2010/wordprocessingGroup">
                    <wpg:wgp>
                      <wpg:cNvGrpSpPr/>
                      <wpg:grpSpPr>
                        <a:xfrm>
                          <a:off x="0" y="0"/>
                          <a:ext cx="5943600" cy="7701915"/>
                          <a:chOff x="0" y="0"/>
                          <a:chExt cx="5943600" cy="7701915"/>
                        </a:xfrm>
                      </wpg:grpSpPr>
                      <pic:pic xmlns:pic="http://schemas.openxmlformats.org/drawingml/2006/picture">
                        <pic:nvPicPr>
                          <pic:cNvPr id="15" name="Picture 1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500332" y="0"/>
                            <a:ext cx="4940300" cy="6915785"/>
                          </a:xfrm>
                          <a:prstGeom prst="rect">
                            <a:avLst/>
                          </a:prstGeom>
                        </pic:spPr>
                      </pic:pic>
                      <wps:wsp>
                        <wps:cNvPr id="20" name="Text Box 20"/>
                        <wps:cNvSpPr txBox="1"/>
                        <wps:spPr>
                          <a:xfrm>
                            <a:off x="0" y="6969760"/>
                            <a:ext cx="5943600" cy="732155"/>
                          </a:xfrm>
                          <a:prstGeom prst="rect">
                            <a:avLst/>
                          </a:prstGeom>
                          <a:solidFill>
                            <a:prstClr val="white"/>
                          </a:solidFill>
                          <a:ln>
                            <a:noFill/>
                          </a:ln>
                        </wps:spPr>
                        <wps:txbx>
                          <w:txbxContent>
                            <w:p w14:paraId="4C786E7E" w14:textId="7E850C47" w:rsidR="006255E2" w:rsidRPr="003A5AC0" w:rsidRDefault="006255E2" w:rsidP="00D57DFA">
                              <w:pPr>
                                <w:ind w:firstLine="0"/>
                                <w:rPr>
                                  <w:rFonts w:cs="Times New Roman"/>
                                  <w:sz w:val="20"/>
                                </w:rPr>
                              </w:pPr>
                              <w:bookmarkStart w:id="5" w:name="_Ref56435401"/>
                              <w:r w:rsidRPr="003A5AC0">
                                <w:rPr>
                                  <w:rFonts w:cs="Times New Roman"/>
                                  <w:b/>
                                  <w:sz w:val="20"/>
                                </w:rPr>
                                <w:t xml:space="preserve">Figure </w:t>
                              </w:r>
                              <w:r w:rsidRPr="003A5AC0">
                                <w:rPr>
                                  <w:rFonts w:cs="Times New Roman"/>
                                  <w:b/>
                                  <w:sz w:val="20"/>
                                </w:rPr>
                                <w:fldChar w:fldCharType="begin"/>
                              </w:r>
                              <w:r w:rsidRPr="003A5AC0">
                                <w:rPr>
                                  <w:rFonts w:cs="Times New Roman"/>
                                  <w:b/>
                                  <w:sz w:val="20"/>
                                </w:rPr>
                                <w:instrText xml:space="preserve"> SEQ Figure \* ARABIC </w:instrText>
                              </w:r>
                              <w:r w:rsidRPr="003A5AC0">
                                <w:rPr>
                                  <w:rFonts w:cs="Times New Roman"/>
                                  <w:b/>
                                  <w:sz w:val="20"/>
                                </w:rPr>
                                <w:fldChar w:fldCharType="separate"/>
                              </w:r>
                              <w:r>
                                <w:rPr>
                                  <w:rFonts w:cs="Times New Roman"/>
                                  <w:b/>
                                  <w:noProof/>
                                  <w:sz w:val="20"/>
                                </w:rPr>
                                <w:t>3</w:t>
                              </w:r>
                              <w:r w:rsidRPr="003A5AC0">
                                <w:rPr>
                                  <w:rFonts w:cs="Times New Roman"/>
                                  <w:b/>
                                  <w:sz w:val="20"/>
                                </w:rPr>
                                <w:fldChar w:fldCharType="end"/>
                              </w:r>
                              <w:bookmarkEnd w:id="5"/>
                              <w:r w:rsidRPr="003A5AC0">
                                <w:rPr>
                                  <w:rFonts w:cs="Times New Roman"/>
                                  <w:sz w:val="20"/>
                                </w:rPr>
                                <w:t xml:space="preserve"> Moment arm profiles for select muscles in comparison to two existing rodent models. Moment arm profiles show most similarities with the Charles mouse model. It is difficult to determine the cause of deviations from Johnson’s model since the method used to calculate them is not well defined. Some trends in the mechanical advantage (e.g. pectineus) make more sense for Charles than Johns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C032B6F" id="Group 21" o:spid="_x0000_s1032" style="position:absolute;left:0;text-align:left;margin-left:0;margin-top:0;width:468pt;height:606.45pt;z-index:251683840" coordsize="59436,77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">
                <v:shape id="Picture 15" o:spid="_x0000_s1033" type="#_x0000_t75" style="position:absolute;left:5003;width:49403;height:69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">
                  <v:imagedata r:id="rId13" o:title=""/>
                  <v:path arrowok="t"/>
                </v:shape>
                <v:shape id="Text Box 20" o:spid="_x0000_s1034" type="#_x0000_t202" style="position:absolute;top:69697;width:59436;height:7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" stroked="f">
                  <v:textbox style="mso-fit-shape-to-text:t" inset="0,0,0,0">
                    <w:txbxContent>
                      <w:p w14:paraId="4C786E7E" w14:textId="7E850C47" w:rsidR="006255E2" w:rsidRPr="003A5AC0" w:rsidRDefault="006255E2" w:rsidP="00D57DFA">
                        <w:pPr>
                          <w:ind w:firstLine="0"/>
                          <w:rPr>
                            <w:rFonts w:cs="Times New Roman"/>
                            <w:sz w:val="20"/>
                          </w:rPr>
                        </w:pPr>
                        <w:bookmarkStart w:id="6" w:name="_Ref56435401"/>
                        <w:r w:rsidRPr="003A5AC0">
                          <w:rPr>
                            <w:rFonts w:cs="Times New Roman"/>
                            <w:b/>
                            <w:sz w:val="20"/>
                          </w:rPr>
                          <w:t xml:space="preserve">Figure </w:t>
                        </w:r>
                        <w:r w:rsidRPr="003A5AC0">
                          <w:rPr>
                            <w:rFonts w:cs="Times New Roman"/>
                            <w:b/>
                            <w:sz w:val="20"/>
                          </w:rPr>
                          <w:fldChar w:fldCharType="begin"/>
                        </w:r>
                        <w:r w:rsidRPr="003A5AC0">
                          <w:rPr>
                            <w:rFonts w:cs="Times New Roman"/>
                            <w:b/>
                            <w:sz w:val="20"/>
                          </w:rPr>
                          <w:instrText xml:space="preserve"> SEQ Figure \* ARABIC </w:instrText>
                        </w:r>
                        <w:r w:rsidRPr="003A5AC0">
                          <w:rPr>
                            <w:rFonts w:cs="Times New Roman"/>
                            <w:b/>
                            <w:sz w:val="20"/>
                          </w:rPr>
                          <w:fldChar w:fldCharType="separate"/>
                        </w:r>
                        <w:r>
                          <w:rPr>
                            <w:rFonts w:cs="Times New Roman"/>
                            <w:b/>
                            <w:noProof/>
                            <w:sz w:val="20"/>
                          </w:rPr>
                          <w:t>3</w:t>
                        </w:r>
                        <w:r w:rsidRPr="003A5AC0">
                          <w:rPr>
                            <w:rFonts w:cs="Times New Roman"/>
                            <w:b/>
                            <w:sz w:val="20"/>
                          </w:rPr>
                          <w:fldChar w:fldCharType="end"/>
                        </w:r>
                        <w:bookmarkEnd w:id="6"/>
                        <w:r w:rsidRPr="003A5AC0">
                          <w:rPr>
                            <w:rFonts w:cs="Times New Roman"/>
                            <w:sz w:val="20"/>
                          </w:rPr>
                          <w:t xml:space="preserve"> Moment arm profiles for select muscles in comparison to two existing rodent models. Moment arm profiles show most similarities with the Charles mouse model. It is difficult to determine the cause of deviations from Johnson’s model since the method used to calculate them is not well defined. Some trends in the mechanical advantage (e.g. pectineus) make more sense for Charles than Johnson.</w:t>
                        </w:r>
                      </w:p>
                    </w:txbxContent>
                  </v:textbox>
                </v:shape>
                <w10:wrap type="square"/>
              </v:group>
            </w:pict>
          </mc:Fallback>
        </mc:AlternateContent>
      </w:r>
    </w:p>
    <w:p w14:paraId="528D749A" w14:textId="62254EA4" w:rsidR="00F733EA" w:rsidRPr="00492CFC" w:rsidRDefault="00F733EA" w:rsidP="004A295F">
      <w:pPr>
        <w:rPr>
          <w:rFonts w:cs="Times New Roman"/>
        </w:rPr>
      </w:pPr>
      <w:r w:rsidRPr="00492CFC">
        <w:rPr>
          <w:rFonts w:cs="Times New Roman"/>
        </w:rPr>
        <w:lastRenderedPageBreak/>
        <w:t xml:space="preserve">A routine was developed in MATLAB for calculating muscle moment arm lengths for an arbitrary limb configuration. By “driving” the limb in Animatlab with motors placed at the joints, it is possible to determine muscle moment profiles for any desired limb trajectory. Moment arm profiles for select muscles were calculated for the full range of motion of individual joints. </w:t>
      </w:r>
      <w:r w:rsidR="00956CBF" w:rsidRPr="00492CFC">
        <w:rPr>
          <w:rFonts w:cs="Times New Roman"/>
        </w:rPr>
        <w:t xml:space="preserve">As seen </w:t>
      </w:r>
      <w:r w:rsidR="005E6D16" w:rsidRPr="00492CFC">
        <w:rPr>
          <w:rFonts w:cs="Times New Roman"/>
        </w:rPr>
        <w:t xml:space="preserve">in </w:t>
      </w:r>
      <w:r w:rsidR="005E6D16" w:rsidRPr="00492CFC">
        <w:rPr>
          <w:rFonts w:cs="Times New Roman"/>
        </w:rPr>
        <w:fldChar w:fldCharType="begin"/>
      </w:r>
      <w:r w:rsidR="005E6D16" w:rsidRPr="00492CFC">
        <w:rPr>
          <w:rFonts w:cs="Times New Roman"/>
        </w:rPr>
        <w:instrText xml:space="preserve"> REF _Ref56435401 \h  \* MERGEFORMAT </w:instrText>
      </w:r>
      <w:r w:rsidR="005E6D16" w:rsidRPr="00492CFC">
        <w:rPr>
          <w:rFonts w:cs="Times New Roman"/>
        </w:rPr>
      </w:r>
      <w:r w:rsidR="005E6D16" w:rsidRPr="00492CFC">
        <w:rPr>
          <w:rFonts w:cs="Times New Roman"/>
        </w:rPr>
        <w:fldChar w:fldCharType="separate"/>
      </w:r>
      <w:r w:rsidR="00895543" w:rsidRPr="00492CFC">
        <w:rPr>
          <w:rFonts w:cs="Times New Roman"/>
        </w:rPr>
        <w:t xml:space="preserve">Figure </w:t>
      </w:r>
      <w:r w:rsidR="00895543" w:rsidRPr="00492CFC">
        <w:rPr>
          <w:rFonts w:cs="Times New Roman"/>
          <w:noProof/>
        </w:rPr>
        <w:t>3</w:t>
      </w:r>
      <w:r w:rsidR="005E6D16" w:rsidRPr="00492CFC">
        <w:rPr>
          <w:rFonts w:cs="Times New Roman"/>
        </w:rPr>
        <w:fldChar w:fldCharType="end"/>
      </w:r>
      <w:r w:rsidR="006C525C" w:rsidRPr="00492CFC">
        <w:rPr>
          <w:rFonts w:cs="Times New Roman"/>
        </w:rPr>
        <w:t>, t</w:t>
      </w:r>
      <w:r w:rsidR="002E0359" w:rsidRPr="00492CFC">
        <w:rPr>
          <w:rFonts w:cs="Times New Roman"/>
        </w:rPr>
        <w:t>he</w:t>
      </w:r>
      <w:r w:rsidRPr="00492CFC">
        <w:rPr>
          <w:rFonts w:cs="Times New Roman"/>
        </w:rPr>
        <w:t>se</w:t>
      </w:r>
      <w:r w:rsidR="002E0359" w:rsidRPr="00492CFC">
        <w:rPr>
          <w:rFonts w:cs="Times New Roman"/>
        </w:rPr>
        <w:t xml:space="preserve"> </w:t>
      </w:r>
      <w:r w:rsidRPr="00492CFC">
        <w:rPr>
          <w:rFonts w:cs="Times New Roman"/>
        </w:rPr>
        <w:t xml:space="preserve">profiles </w:t>
      </w:r>
      <w:r w:rsidR="00CF39D6" w:rsidRPr="00492CFC">
        <w:rPr>
          <w:rFonts w:cs="Times New Roman"/>
        </w:rPr>
        <w:t xml:space="preserve">showed </w:t>
      </w:r>
      <w:r w:rsidR="00B74352" w:rsidRPr="00492CFC">
        <w:rPr>
          <w:rFonts w:cs="Times New Roman"/>
        </w:rPr>
        <w:t xml:space="preserve">comparable </w:t>
      </w:r>
      <w:r w:rsidRPr="00492CFC">
        <w:rPr>
          <w:rFonts w:cs="Times New Roman"/>
        </w:rPr>
        <w:t>magnitude, range, and shape</w:t>
      </w:r>
      <w:r w:rsidR="00B74352" w:rsidRPr="00492CFC">
        <w:rPr>
          <w:rFonts w:cs="Times New Roman"/>
        </w:rPr>
        <w:t xml:space="preserve"> to those found in a rat and mouse model </w:t>
      </w:r>
      <w:r w:rsidR="00B74352" w:rsidRPr="00492CFC">
        <w:rPr>
          <w:rFonts w:cs="Times New Roman"/>
        </w:rPr>
        <w:fldChar w:fldCharType="begin"/>
      </w:r>
      <w:r w:rsidR="00B74352" w:rsidRPr="00492CFC">
        <w:rPr>
          <w:rFonts w:cs="Times New Roman"/>
        </w:rPr>
        <w:instrText xml:space="preserve"> ADDIN ZOTERO_ITEM CSL_CITATION {"citationID":"a7XDdn8s","properties":{"formattedCitation":"(Charles et al. 2016; Johnson et al. 2011)","plainCitation":"(Charles et al. 2016; Johnson et al. 2011)","noteIndex":0},"citationItems":[{"id":52,"uris":["http://zotero.org/users/2047454/items/RYN4KNFR"],"uri":["http://zotero.org/users/2047454/items/RYN4KNFR"],"itemData":{"id":52,"type":"article-journal","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container-title":"Journal of Anatomy","DOI":"10.1111/joa.12461","ISSN":"1469-7580","issue":"4","language":"en","page":"514-535","source":"Wiley Online Library","title":"Muscle moment arms and sensitivity analysis of a mouse hindlimb musculoskeletal model","volume":"229","author":[{"family":"Charles","given":"James P."},{"family":"Cappellari","given":"Ornella"},{"family":"Spence","given":"Andrew J."},{"family":"Wells","given":"Dominic J."},{"family":"Hutchinson","given":"John R."}],"issued":{"date-parts":[["2016",10,1]]}}},{"id":54,"uris":["http://zotero.org/users/2047454/items/TYYB9NHG"],"uri":["http://zotero.org/users/2047454/items/TYYB9NHG"],"itemData":{"id":54,"type":"article-journal","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container-title":"IEEE Transactions on Biomedical Engineering","DOI":"10.1109/TBME.2011.2106784","ISSN":"0018-9294","issue":"12","page":"3328-3338","source":"IEEE Xplore","title":"Application of a Rat Hindlimb Model: A Prediction of Force Spaces Reachable Through Stimulation of Nerve Fascicles","title-short":"Application of a Rat Hindlimb Model","volume":"58","author":[{"family":"Johnson","given":"W. L."},{"family":"Jindrich","given":"D. L."},{"family":"Zhong","given":"H."},{"family":"Roy","given":"R. R."},{"family":"Edgerton","given":"V. R."}],"issued":{"date-parts":[["2011",12]]}}}],"schema":"https://github.com/citation-style-language/schema/raw/master/csl-citation.json"} </w:instrText>
      </w:r>
      <w:r w:rsidR="00B74352" w:rsidRPr="00492CFC">
        <w:rPr>
          <w:rFonts w:cs="Times New Roman"/>
        </w:rPr>
        <w:fldChar w:fldCharType="separate"/>
      </w:r>
      <w:r w:rsidR="00B74352" w:rsidRPr="00492CFC">
        <w:rPr>
          <w:rFonts w:cs="Times New Roman"/>
        </w:rPr>
        <w:t>(Charles et al. 2016; Johnson et al. 2011)</w:t>
      </w:r>
      <w:r w:rsidR="00B74352" w:rsidRPr="00492CFC">
        <w:rPr>
          <w:rFonts w:cs="Times New Roman"/>
        </w:rPr>
        <w:fldChar w:fldCharType="end"/>
      </w:r>
      <w:r w:rsidRPr="00492CFC">
        <w:rPr>
          <w:rFonts w:cs="Times New Roman"/>
        </w:rPr>
        <w:t>.</w:t>
      </w:r>
    </w:p>
    <w:p w14:paraId="2FDD2425" w14:textId="4E2DEA97" w:rsidR="002E2F70" w:rsidRPr="00492CFC" w:rsidRDefault="002E2F70" w:rsidP="00F733EA">
      <w:pPr>
        <w:rPr>
          <w:rFonts w:cs="Times New Roman"/>
        </w:rPr>
      </w:pPr>
      <w:r w:rsidRPr="00492CFC">
        <w:rPr>
          <w:rFonts w:cs="Times New Roman"/>
        </w:rPr>
        <w:t xml:space="preserve">In addition to calculating moment arm profiles, a sensitivity analysis was conducted to examine the impact of muscle attachment point placement on sagittal plane moment arm profiles. </w:t>
      </w:r>
      <w:r w:rsidR="00DB5A89" w:rsidRPr="00492CFC">
        <w:rPr>
          <w:rFonts w:cs="Times New Roman"/>
        </w:rPr>
        <w:t xml:space="preserve">The sensitivity analysis showed that moment arm profiles were robust and maintained their shape across limb configurations even when muscle attachments were shifted independently. </w:t>
      </w:r>
    </w:p>
    <w:p w14:paraId="51C07D40" w14:textId="77777777" w:rsidR="002E2F70" w:rsidRPr="00492CFC" w:rsidRDefault="002E2F70" w:rsidP="00393696">
      <w:pPr>
        <w:pStyle w:val="Heading2"/>
        <w:rPr>
          <w:rFonts w:cs="Times New Roman"/>
          <w:b/>
          <w:u w:val="none"/>
        </w:rPr>
      </w:pPr>
      <w:r w:rsidRPr="00492CFC">
        <w:rPr>
          <w:rFonts w:cs="Times New Roman"/>
          <w:b/>
          <w:u w:val="none"/>
        </w:rPr>
        <w:t>Publications</w:t>
      </w:r>
    </w:p>
    <w:p w14:paraId="6091E9F9" w14:textId="618C4E0B" w:rsidR="002E2F70" w:rsidRPr="00492CFC" w:rsidRDefault="002E2F70" w:rsidP="009D6884">
      <w:pPr>
        <w:pStyle w:val="ListParagraph"/>
        <w:numPr>
          <w:ilvl w:val="0"/>
          <w:numId w:val="3"/>
        </w:numPr>
        <w:rPr>
          <w:rFonts w:cs="Times New Roman"/>
        </w:rPr>
      </w:pPr>
      <w:r w:rsidRPr="00492CFC">
        <w:rPr>
          <w:rFonts w:cs="Times New Roman"/>
        </w:rPr>
        <w:t>Young, F., Rode, C., Hunt, A. &amp; Quinn, R. Analyzing Moment Arm Profiles in a Full-Muscle Rat Hindlimb Model. Biomimetics 4, 10 (2019).</w:t>
      </w:r>
    </w:p>
    <w:p w14:paraId="06373173" w14:textId="098C6645" w:rsidR="0088632D" w:rsidRPr="00492CFC" w:rsidRDefault="00EE6833" w:rsidP="00EE6833">
      <w:pPr>
        <w:ind w:firstLine="0"/>
        <w:rPr>
          <w:rFonts w:cs="Times New Roman"/>
          <w:u w:val="single"/>
        </w:rPr>
      </w:pPr>
      <w:r w:rsidRPr="00492CFC">
        <w:rPr>
          <w:rFonts w:cs="Times New Roman"/>
          <w:u w:val="single"/>
        </w:rPr>
        <w:t>Model Validation through Viscoelastic Parameters Selection</w:t>
      </w:r>
    </w:p>
    <w:p w14:paraId="6A3C128C" w14:textId="013ED776" w:rsidR="0088632D" w:rsidRPr="00492CFC" w:rsidRDefault="00E0744B" w:rsidP="00E0744B">
      <w:pPr>
        <w:spacing w:line="240" w:lineRule="auto"/>
        <w:rPr>
          <w:rFonts w:cs="Times New Roman"/>
        </w:rPr>
      </w:pPr>
      <w:r w:rsidRPr="00492CFC">
        <w:rPr>
          <w:rFonts w:cs="Times New Roman"/>
        </w:rPr>
        <w:t xml:space="preserve">Physiological parameters (muscle mass, </w:t>
      </w:r>
      <w:r w:rsidR="00C828CE" w:rsidRPr="00492CFC">
        <w:rPr>
          <w:rFonts w:cs="Times New Roman"/>
        </w:rPr>
        <w:t>maximum tension</w:t>
      </w:r>
      <w:r w:rsidRPr="00492CFC">
        <w:rPr>
          <w:rFonts w:cs="Times New Roman"/>
        </w:rPr>
        <w:t xml:space="preserve">, etc.) for rat hindlimb muscles have been described by Johnson et al. </w:t>
      </w:r>
      <w:r w:rsidRPr="00492CFC">
        <w:rPr>
          <w:rFonts w:cs="Times New Roman"/>
        </w:rPr>
        <w:fldChar w:fldCharType="begin"/>
      </w:r>
      <w:r w:rsidRPr="00492CFC">
        <w:rPr>
          <w:rFonts w:cs="Times New Roman"/>
        </w:rPr>
        <w:instrText xml:space="preserve"> ADDIN ZOTERO_ITEM CSL_CITATION {"citationID":"iwVkY6Qu","properties":{"formattedCitation":"(Johnson et al. 2011)","plainCitation":"(Johnson et al. 2011)","noteIndex":0},"citationItems":[{"id":54,"uris":["http://zotero.org/users/2047454/items/TYYB9NHG"],"uri":["http://zotero.org/users/2047454/items/TYYB9NHG"],"itemData":{"id":54,"type":"article-journal","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container-title":"IEEE Transactions on Biomedical Engineering","DOI":"10.1109/TBME.2011.2106784","ISSN":"0018-9294","issue":"12","page":"3328-3338","source":"IEEE Xplore","title":"Application of a Rat Hindlimb Model: A Prediction of Force Spaces Reachable Through Stimulation of Nerve Fascicles","title-short":"Application of a Rat Hindlimb Model","volume":"58","author":[{"family":"Johnson","given":"W. L."},{"family":"Jindrich","given":"D. L."},{"family":"Zhong","given":"H."},{"family":"Roy","given":"R. R."},{"family":"Edgerton","given":"V. R."}],"issued":{"date-parts":[["2011",12]]}}}],"schema":"https://github.com/citation-style-language/schema/raw/master/csl-citation.json"} </w:instrText>
      </w:r>
      <w:r w:rsidRPr="00492CFC">
        <w:rPr>
          <w:rFonts w:cs="Times New Roman"/>
        </w:rPr>
        <w:fldChar w:fldCharType="separate"/>
      </w:r>
      <w:r w:rsidRPr="00492CFC">
        <w:rPr>
          <w:rFonts w:cs="Times New Roman"/>
        </w:rPr>
        <w:t>(Johnson et al. 2011)</w:t>
      </w:r>
      <w:r w:rsidRPr="00492CFC">
        <w:rPr>
          <w:rFonts w:cs="Times New Roman"/>
        </w:rPr>
        <w:fldChar w:fldCharType="end"/>
      </w:r>
      <w:r w:rsidRPr="00492CFC">
        <w:rPr>
          <w:rFonts w:cs="Times New Roman"/>
        </w:rPr>
        <w:t xml:space="preserve"> and Eng et al. </w:t>
      </w:r>
      <w:r w:rsidRPr="00492CFC">
        <w:rPr>
          <w:rFonts w:cs="Times New Roman"/>
        </w:rPr>
        <w:fldChar w:fldCharType="begin"/>
      </w:r>
      <w:r w:rsidRPr="00492CFC">
        <w:rPr>
          <w:rFonts w:cs="Times New Roman"/>
        </w:rPr>
        <w:instrText xml:space="preserve"> ADDIN ZOTERO_ITEM CSL_CITATION {"citationID":"WT99Glt1","properties":{"formattedCitation":"(Eng et al. 2008)","plainCitation":"(Eng et al. 2008)","noteIndex":0},"citationItems":[{"id":39,"uris":["http://zotero.org/users/2047454/items/LV6Q6CK5"],"uri":["http://zotero.org/users/2047454/items/LV6Q6CK5"],"itemData":{"id":39,"type":"article-journal","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container-title":"Journal of Experimental Biology","DOI":"10.1242/jeb.017640","ISSN":"0022-0949, 1477-9145","issue":"14","language":"en","note":"PMID: 18587128","page":"2336-2345","source":"jeb.biologists.org","title":"Scaling of muscle architecture and fiber types in the rat hindlimb","volume":"211","author":[{"family":"Eng","given":"Carolyn M."},{"family":"Smallwood","given":"Laura H."},{"family":"Rainiero","given":"Maria Pia"},{"family":"Lahey","given":"Michele"},{"family":"Ward","given":"Samuel R."},{"family":"Lieber","given":"Richard L."}],"issued":{"date-parts":[["2008",7,15]]}}}],"schema":"https://github.com/citation-style-language/schema/raw/master/csl-citation.json"} </w:instrText>
      </w:r>
      <w:r w:rsidRPr="00492CFC">
        <w:rPr>
          <w:rFonts w:cs="Times New Roman"/>
        </w:rPr>
        <w:fldChar w:fldCharType="separate"/>
      </w:r>
      <w:r w:rsidRPr="00492CFC">
        <w:rPr>
          <w:rFonts w:cs="Times New Roman"/>
        </w:rPr>
        <w:t>(Eng et al. 2008)</w:t>
      </w:r>
      <w:r w:rsidRPr="00492CFC">
        <w:rPr>
          <w:rFonts w:cs="Times New Roman"/>
        </w:rPr>
        <w:fldChar w:fldCharType="end"/>
      </w:r>
      <w:r w:rsidRPr="00492CFC">
        <w:rPr>
          <w:rFonts w:cs="Times New Roman"/>
        </w:rPr>
        <w:t>.</w:t>
      </w:r>
      <w:r w:rsidR="00C828CE" w:rsidRPr="00492CFC">
        <w:rPr>
          <w:rFonts w:cs="Times New Roman"/>
        </w:rPr>
        <w:t xml:space="preserve"> Initial efforts we made to directly implement all parameters from the literature, including optimal muscle lengths, but fitting these values to the model could not converge to stable solutions.</w:t>
      </w:r>
      <w:r w:rsidRPr="00492CFC">
        <w:rPr>
          <w:rFonts w:cs="Times New Roman"/>
        </w:rPr>
        <w:t xml:space="preserve"> </w:t>
      </w:r>
      <w:r w:rsidR="00C828CE" w:rsidRPr="00492CFC">
        <w:rPr>
          <w:rFonts w:cs="Times New Roman"/>
        </w:rPr>
        <w:t xml:space="preserve">Instead, the tension equation from the linear Hill model </w:t>
      </w:r>
      <w:r w:rsidR="00752CA5" w:rsidRPr="00492CFC">
        <w:rPr>
          <w:rFonts w:cs="Times New Roman"/>
        </w:rPr>
        <w:fldChar w:fldCharType="begin"/>
      </w:r>
      <w:r w:rsidR="00752CA5" w:rsidRPr="00492CFC">
        <w:rPr>
          <w:rFonts w:cs="Times New Roman"/>
        </w:rPr>
        <w:instrText xml:space="preserve"> ADDIN ZOTERO_ITEM CSL_CITATION {"citationID":"Ji7cdBRn","properties":{"formattedCitation":"(Hill Archibald Vivian 1938)","plainCitation":"(Hill Archibald Vivian 1938)","noteIndex":0},"citationItems":[{"id":95,"uris":["http://zotero.org/users/2047454/items/RZ2LRNDF"],"uri":["http://zotero.org/users/2047454/items/RZ2LRNDF"],"itemData":{"id":95,"type":"article-journal","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container-title":"Proceedings of the Royal Society of London. Series B - Biological Sciences","DOI":"10.1098/rspb.1938.0050","issue":"843","journalAbbreviation":"Proceedings of the Royal Society of London. Series B - Biological Sciences","page":"136-195","source":"royalsocietypublishing.org (Atypon)","title":"The heat of shortening and the dynamic constants of muscle","volume":"126","author":[{"literal":"Hill Archibald Vivian"}],"issued":{"date-parts":[["1938",10,10]]}}}],"schema":"https://github.com/citation-style-language/schema/raw/master/csl-citation.json"} </w:instrText>
      </w:r>
      <w:r w:rsidR="00752CA5" w:rsidRPr="00492CFC">
        <w:rPr>
          <w:rFonts w:cs="Times New Roman"/>
        </w:rPr>
        <w:fldChar w:fldCharType="separate"/>
      </w:r>
      <w:r w:rsidR="00752CA5" w:rsidRPr="00492CFC">
        <w:rPr>
          <w:rFonts w:cs="Times New Roman"/>
        </w:rPr>
        <w:t>(Hill Archibald Vivian 1938)</w:t>
      </w:r>
      <w:r w:rsidR="00752CA5" w:rsidRPr="00492CFC">
        <w:rPr>
          <w:rFonts w:cs="Times New Roman"/>
        </w:rPr>
        <w:fldChar w:fldCharType="end"/>
      </w:r>
      <w:r w:rsidR="00752CA5" w:rsidRPr="00492CFC">
        <w:rPr>
          <w:rFonts w:cs="Times New Roman"/>
        </w:rPr>
        <w:t xml:space="preserve"> </w:t>
      </w:r>
      <w:r w:rsidR="00C828CE" w:rsidRPr="00492CFC">
        <w:rPr>
          <w:rFonts w:cs="Times New Roman"/>
        </w:rPr>
        <w:t xml:space="preserve">used in Animatlab has been </w:t>
      </w:r>
      <w:r w:rsidR="0088632D" w:rsidRPr="00492CFC">
        <w:rPr>
          <w:rFonts w:cs="Times New Roman"/>
        </w:rPr>
        <w:t xml:space="preserve">decomposed into two primary sections: the viscoelastic properties and two length-activation curves. I formulate these properties separately </w:t>
      </w:r>
      <w:r w:rsidR="00370BF0" w:rsidRPr="00492CFC">
        <w:rPr>
          <w:rFonts w:cs="Times New Roman"/>
        </w:rPr>
        <w:t>and, as such, will discuss their calculations independently.</w:t>
      </w:r>
    </w:p>
    <w:p w14:paraId="6658E9B4" w14:textId="7090B17A" w:rsidR="00CC516F" w:rsidRPr="00492CFC" w:rsidRDefault="003A5AC0" w:rsidP="00EE6833">
      <w:pPr>
        <w:ind w:firstLine="0"/>
        <w:rPr>
          <w:rFonts w:cs="Times New Roman"/>
          <w:u w:val="single"/>
        </w:rPr>
      </w:pPr>
      <w:r w:rsidRPr="00492CFC">
        <w:rPr>
          <w:rFonts w:cs="Times New Roman"/>
          <w:noProof/>
        </w:rPr>
        <mc:AlternateContent>
          <mc:Choice Requires="wpg">
            <w:drawing>
              <wp:anchor distT="0" distB="0" distL="114300" distR="114300" simplePos="0" relativeHeight="251686912" behindDoc="0" locked="0" layoutInCell="1" allowOverlap="1" wp14:anchorId="7E6352A0" wp14:editId="4611FA58">
                <wp:simplePos x="0" y="0"/>
                <wp:positionH relativeFrom="column">
                  <wp:posOffset>0</wp:posOffset>
                </wp:positionH>
                <wp:positionV relativeFrom="paragraph">
                  <wp:posOffset>286673</wp:posOffset>
                </wp:positionV>
                <wp:extent cx="5943600" cy="2790190"/>
                <wp:effectExtent l="0" t="0" r="0" b="0"/>
                <wp:wrapTopAndBottom/>
                <wp:docPr id="26" name="Group 26"/>
                <wp:cNvGraphicFramePr/>
                <a:graphic xmlns:a="http://schemas.openxmlformats.org/drawingml/2006/main">
                  <a:graphicData uri="http://schemas.microsoft.com/office/word/2010/wordprocessingGroup">
                    <wpg:wgp>
                      <wpg:cNvGrpSpPr/>
                      <wpg:grpSpPr>
                        <a:xfrm>
                          <a:off x="0" y="0"/>
                          <a:ext cx="5943600" cy="2790190"/>
                          <a:chOff x="0" y="0"/>
                          <a:chExt cx="5943600" cy="2790190"/>
                        </a:xfrm>
                      </wpg:grpSpPr>
                      <pic:pic xmlns:pic="http://schemas.openxmlformats.org/drawingml/2006/picture">
                        <pic:nvPicPr>
                          <pic:cNvPr id="17" name="Picture 17"/>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1276709" y="0"/>
                            <a:ext cx="3364865" cy="2169795"/>
                          </a:xfrm>
                          <a:prstGeom prst="rect">
                            <a:avLst/>
                          </a:prstGeom>
                        </pic:spPr>
                      </pic:pic>
                      <wps:wsp>
                        <wps:cNvPr id="25" name="Text Box 25"/>
                        <wps:cNvSpPr txBox="1"/>
                        <wps:spPr>
                          <a:xfrm>
                            <a:off x="0" y="2225040"/>
                            <a:ext cx="5943600" cy="565150"/>
                          </a:xfrm>
                          <a:prstGeom prst="rect">
                            <a:avLst/>
                          </a:prstGeom>
                          <a:solidFill>
                            <a:prstClr val="white"/>
                          </a:solidFill>
                          <a:ln>
                            <a:noFill/>
                          </a:ln>
                        </wps:spPr>
                        <wps:txbx>
                          <w:txbxContent>
                            <w:p w14:paraId="484B0423" w14:textId="742835A1" w:rsidR="006255E2" w:rsidRPr="003A5AC0" w:rsidRDefault="006255E2" w:rsidP="003A5AC0">
                              <w:pPr>
                                <w:pStyle w:val="Caption"/>
                                <w:ind w:firstLine="0"/>
                                <w:rPr>
                                  <w:rFonts w:cs="Times New Roman"/>
                                  <w:i w:val="0"/>
                                  <w:noProof/>
                                  <w:color w:val="auto"/>
                                  <w:sz w:val="28"/>
                                  <w:szCs w:val="24"/>
                                </w:rPr>
                              </w:pPr>
                              <w:bookmarkStart w:id="7" w:name="_Ref56435443"/>
                              <w:r w:rsidRPr="003A5AC0">
                                <w:rPr>
                                  <w:rFonts w:cs="Times New Roman"/>
                                  <w:b/>
                                  <w:i w:val="0"/>
                                  <w:color w:val="auto"/>
                                  <w:sz w:val="20"/>
                                </w:rPr>
                                <w:t xml:space="preserve">Figure </w:t>
                              </w:r>
                              <w:r w:rsidRPr="003A5AC0">
                                <w:rPr>
                                  <w:rFonts w:cs="Times New Roman"/>
                                  <w:b/>
                                  <w:i w:val="0"/>
                                  <w:color w:val="auto"/>
                                  <w:sz w:val="20"/>
                                </w:rPr>
                                <w:fldChar w:fldCharType="begin"/>
                              </w:r>
                              <w:r w:rsidRPr="003A5AC0">
                                <w:rPr>
                                  <w:rFonts w:cs="Times New Roman"/>
                                  <w:b/>
                                  <w:i w:val="0"/>
                                  <w:color w:val="auto"/>
                                  <w:sz w:val="20"/>
                                </w:rPr>
                                <w:instrText xml:space="preserve"> SEQ Figure \* ARABIC </w:instrText>
                              </w:r>
                              <w:r w:rsidRPr="003A5AC0">
                                <w:rPr>
                                  <w:rFonts w:cs="Times New Roman"/>
                                  <w:b/>
                                  <w:i w:val="0"/>
                                  <w:color w:val="auto"/>
                                  <w:sz w:val="20"/>
                                </w:rPr>
                                <w:fldChar w:fldCharType="separate"/>
                              </w:r>
                              <w:r>
                                <w:rPr>
                                  <w:rFonts w:cs="Times New Roman"/>
                                  <w:b/>
                                  <w:i w:val="0"/>
                                  <w:noProof/>
                                  <w:color w:val="auto"/>
                                  <w:sz w:val="20"/>
                                </w:rPr>
                                <w:t>4</w:t>
                              </w:r>
                              <w:r w:rsidRPr="003A5AC0">
                                <w:rPr>
                                  <w:rFonts w:cs="Times New Roman"/>
                                  <w:b/>
                                  <w:i w:val="0"/>
                                  <w:color w:val="auto"/>
                                  <w:sz w:val="20"/>
                                </w:rPr>
                                <w:fldChar w:fldCharType="end"/>
                              </w:r>
                              <w:bookmarkEnd w:id="7"/>
                              <w:r w:rsidRPr="003A5AC0">
                                <w:rPr>
                                  <w:rFonts w:cs="Times New Roman"/>
                                  <w:i w:val="0"/>
                                  <w:color w:val="auto"/>
                                  <w:sz w:val="20"/>
                                </w:rPr>
                                <w:t xml:space="preserve"> The linear Hill muscle model implemented in Animatlab. The force generating component, A, is composed of a length-tension and stimulus-tension term. Circular ends represent muscle attachment points connected to bone mesh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E6352A0" id="Group 26" o:spid="_x0000_s1035" style="position:absolute;left:0;text-align:left;margin-left:0;margin-top:22.55pt;width:468pt;height:219.7pt;z-index:251686912" coordsize="59436,279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">
                <v:shape id="Picture 17" o:spid="_x0000_s1036" type="#_x0000_t75" style="position:absolute;left:12767;width:33648;height:21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">
                  <v:imagedata r:id="rId15" o:title=""/>
                  <v:path arrowok="t"/>
                </v:shape>
                <v:shape id="Text Box 25" o:spid="_x0000_s1037" type="#_x0000_t202" style="position:absolute;top:22250;width:59436;height:5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" stroked="f">
                  <v:textbox style="mso-fit-shape-to-text:t" inset="0,0,0,0">
                    <w:txbxContent>
                      <w:p w14:paraId="484B0423" w14:textId="742835A1" w:rsidR="006255E2" w:rsidRPr="003A5AC0" w:rsidRDefault="006255E2" w:rsidP="003A5AC0">
                        <w:pPr>
                          <w:pStyle w:val="Caption"/>
                          <w:ind w:firstLine="0"/>
                          <w:rPr>
                            <w:rFonts w:cs="Times New Roman"/>
                            <w:i w:val="0"/>
                            <w:noProof/>
                            <w:color w:val="auto"/>
                            <w:sz w:val="28"/>
                            <w:szCs w:val="24"/>
                          </w:rPr>
                        </w:pPr>
                        <w:bookmarkStart w:id="8" w:name="_Ref56435443"/>
                        <w:r w:rsidRPr="003A5AC0">
                          <w:rPr>
                            <w:rFonts w:cs="Times New Roman"/>
                            <w:b/>
                            <w:i w:val="0"/>
                            <w:color w:val="auto"/>
                            <w:sz w:val="20"/>
                          </w:rPr>
                          <w:t xml:space="preserve">Figure </w:t>
                        </w:r>
                        <w:r w:rsidRPr="003A5AC0">
                          <w:rPr>
                            <w:rFonts w:cs="Times New Roman"/>
                            <w:b/>
                            <w:i w:val="0"/>
                            <w:color w:val="auto"/>
                            <w:sz w:val="20"/>
                          </w:rPr>
                          <w:fldChar w:fldCharType="begin"/>
                        </w:r>
                        <w:r w:rsidRPr="003A5AC0">
                          <w:rPr>
                            <w:rFonts w:cs="Times New Roman"/>
                            <w:b/>
                            <w:i w:val="0"/>
                            <w:color w:val="auto"/>
                            <w:sz w:val="20"/>
                          </w:rPr>
                          <w:instrText xml:space="preserve"> SEQ Figure \* ARABIC </w:instrText>
                        </w:r>
                        <w:r w:rsidRPr="003A5AC0">
                          <w:rPr>
                            <w:rFonts w:cs="Times New Roman"/>
                            <w:b/>
                            <w:i w:val="0"/>
                            <w:color w:val="auto"/>
                            <w:sz w:val="20"/>
                          </w:rPr>
                          <w:fldChar w:fldCharType="separate"/>
                        </w:r>
                        <w:r>
                          <w:rPr>
                            <w:rFonts w:cs="Times New Roman"/>
                            <w:b/>
                            <w:i w:val="0"/>
                            <w:noProof/>
                            <w:color w:val="auto"/>
                            <w:sz w:val="20"/>
                          </w:rPr>
                          <w:t>4</w:t>
                        </w:r>
                        <w:r w:rsidRPr="003A5AC0">
                          <w:rPr>
                            <w:rFonts w:cs="Times New Roman"/>
                            <w:b/>
                            <w:i w:val="0"/>
                            <w:color w:val="auto"/>
                            <w:sz w:val="20"/>
                          </w:rPr>
                          <w:fldChar w:fldCharType="end"/>
                        </w:r>
                        <w:bookmarkEnd w:id="8"/>
                        <w:r w:rsidRPr="003A5AC0">
                          <w:rPr>
                            <w:rFonts w:cs="Times New Roman"/>
                            <w:i w:val="0"/>
                            <w:color w:val="auto"/>
                            <w:sz w:val="20"/>
                          </w:rPr>
                          <w:t xml:space="preserve"> The linear Hill muscle model implemented in Animatlab. The force generating component, A, is composed of a length-tension and stimulus-tension term. Circular ends represent muscle attachment points connected to bone meshes.</w:t>
                        </w:r>
                      </w:p>
                    </w:txbxContent>
                  </v:textbox>
                </v:shape>
                <w10:wrap type="topAndBottom"/>
              </v:group>
            </w:pict>
          </mc:Fallback>
        </mc:AlternateContent>
      </w:r>
      <w:r w:rsidR="00370BF0" w:rsidRPr="00492CFC">
        <w:rPr>
          <w:rFonts w:cs="Times New Roman"/>
        </w:rPr>
        <w:tab/>
      </w:r>
      <w:r w:rsidR="00370BF0" w:rsidRPr="00492CFC">
        <w:rPr>
          <w:rFonts w:cs="Times New Roman"/>
          <w:u w:val="single"/>
        </w:rPr>
        <w:t>Viscoelastic Properties (Ks, Kp, B)</w:t>
      </w:r>
    </w:p>
    <w:p w14:paraId="2973CFE4" w14:textId="79276995" w:rsidR="00C70E39" w:rsidRPr="00492CFC" w:rsidRDefault="00CC516F" w:rsidP="00C70E39">
      <w:pPr>
        <w:rPr>
          <w:rFonts w:cs="Times New Roman"/>
        </w:rPr>
      </w:pPr>
      <w:r w:rsidRPr="00492CFC">
        <w:rPr>
          <w:rFonts w:cs="Times New Roman"/>
        </w:rPr>
        <w:t>Animatlab implements</w:t>
      </w:r>
      <w:r w:rsidR="00C70E39" w:rsidRPr="00492CFC">
        <w:rPr>
          <w:rFonts w:cs="Times New Roman"/>
        </w:rPr>
        <w:t xml:space="preserve"> a two-compartment Hill muscle model</w:t>
      </w:r>
      <w:r w:rsidR="000B3B56" w:rsidRPr="00492CFC">
        <w:rPr>
          <w:rFonts w:cs="Times New Roman"/>
        </w:rPr>
        <w:t xml:space="preserve"> (</w:t>
      </w:r>
      <w:r w:rsidR="005E6D16" w:rsidRPr="00492CFC">
        <w:rPr>
          <w:rFonts w:cs="Times New Roman"/>
        </w:rPr>
        <w:fldChar w:fldCharType="begin"/>
      </w:r>
      <w:r w:rsidR="005E6D16" w:rsidRPr="00492CFC">
        <w:rPr>
          <w:rFonts w:cs="Times New Roman"/>
        </w:rPr>
        <w:instrText xml:space="preserve"> REF _Ref56435443 \h  \* MERGEFORMAT </w:instrText>
      </w:r>
      <w:r w:rsidR="005E6D16" w:rsidRPr="00492CFC">
        <w:rPr>
          <w:rFonts w:cs="Times New Roman"/>
        </w:rPr>
      </w:r>
      <w:r w:rsidR="005E6D16" w:rsidRPr="00492CFC">
        <w:rPr>
          <w:rFonts w:cs="Times New Roman"/>
        </w:rPr>
        <w:fldChar w:fldCharType="separate"/>
      </w:r>
      <w:r w:rsidR="00895543" w:rsidRPr="00492CFC">
        <w:rPr>
          <w:rFonts w:cs="Times New Roman"/>
        </w:rPr>
        <w:t xml:space="preserve">Figure </w:t>
      </w:r>
      <w:r w:rsidR="00895543" w:rsidRPr="00492CFC">
        <w:rPr>
          <w:rFonts w:cs="Times New Roman"/>
          <w:noProof/>
        </w:rPr>
        <w:t>4</w:t>
      </w:r>
      <w:r w:rsidR="005E6D16" w:rsidRPr="00492CFC">
        <w:rPr>
          <w:rFonts w:cs="Times New Roman"/>
        </w:rPr>
        <w:fldChar w:fldCharType="end"/>
      </w:r>
      <w:r w:rsidR="000B3B56" w:rsidRPr="00492CFC">
        <w:rPr>
          <w:rFonts w:cs="Times New Roman"/>
        </w:rPr>
        <w:t>)</w:t>
      </w:r>
      <w:r w:rsidR="00C70E39" w:rsidRPr="00492CFC">
        <w:rPr>
          <w:rFonts w:cs="Times New Roman"/>
        </w:rPr>
        <w:t xml:space="preserve"> with an elastic spring element (Kse) representing connective tissue in parallel with a damping element (B), </w:t>
      </w:r>
      <w:r w:rsidR="00C70E39" w:rsidRPr="00492CFC">
        <w:rPr>
          <w:rFonts w:cs="Times New Roman"/>
        </w:rPr>
        <w:lastRenderedPageBreak/>
        <w:t xml:space="preserve">parallel spring element (Kpe), and a contractile element. The nonlinear tension of the Hill model has been formalized </w:t>
      </w:r>
      <w:r w:rsidR="00C70E39" w:rsidRPr="00492CFC">
        <w:rPr>
          <w:rFonts w:cs="Times New Roman"/>
        </w:rPr>
        <w:fldChar w:fldCharType="begin"/>
      </w:r>
      <w:r w:rsidR="00C70E39" w:rsidRPr="00492CFC">
        <w:rPr>
          <w:rFonts w:cs="Times New Roman"/>
        </w:rPr>
        <w:instrText xml:space="preserve"> ADDIN ZOTERO_ITEM CSL_CITATION {"citationID":"3tN208Qw","properties":{"formattedCitation":"(Shadmehr and Arbib 1992)","plainCitation":"(Shadmehr and Arbib 1992)","noteIndex":0},"citationItems":[{"id":85,"uris":["http://zotero.org/users/2047454/items/LZ6JMJZ7"],"uri":["http://zotero.org/users/2047454/items/LZ6JMJZ7"],"itemData":{"id":85,"type":"article-journal","abstract":"Feldman (1966) has proposed that a muscle endowed with its spinal reflex system behaves as a non-linear spring with an adjustable resting length. In contrast, because of the length-tension properties of muscles, many researchers have modeled them as non-linear springs with adjustable stiffness. Here we test the merits of each approach: Initially, it is proven that the adjustable stiffness model predicts that isometric muscle force and stiffness are linearly related. We show that this prediction is not supported by data on the static stiffness-force characteristics of reflexive muscles, where stiffness grows non-linearly with force. Therefore, an intact muscle-reflex system does not behave as a non-linear spring with an adjustable stiffness. However, when the same muscle is devoid of its reflexes, the data shows that stiffness grows linearly with force. We aim to understand the functional advantage of the non-linear stiffness-force relationship present in the reflexive muscle. Control of an inverted pendulum with a pair of antagonist muscles is considered. Using an active-state muscle model we describe force development in an areflexive muscle. From the data on the relationship of stiffness and force in the intact muscle we derive the length-tension properties of a reflexive muscle. It is shown that a muscle under the control of its spinal reflexes resembles a non-linear spring with an adjustable resting length. This provides independent evidence in support of the Feldman hypothesis of an adjustable resting length as the control parameter of a reflexive muscle, but it disagrees with his particular formulation. In order to maintain stability of the single joint system, we prove that a necessary condition is that muscle stiffness must grow at least linearly with force at isometric conditions. This shows that co-contraction of antagonist muscles may actually destabilize the limb if the slope of this stiffness-force relationship is less than an amount specified by the change in the moment arm of the muscle as a function of joint configuration. In a reflexive muscle where stiffness grows faster than linearly with force, co-contraction will always lead to an increase in stiffness. Furthermore, with the reflexive muscles, the same level of joint stiffness can be produced by much smaller muscle forces because of the non-linear stiffness-force relationship. This allows the joint to remain stable at a fraction of the metabolic energy cost associated with maintaining stability with areflexive muscles.","container-title":"Biological Cybernetics","DOI":"10.1007/BF00204111","ISSN":"1432-0770","issue":"6","journalAbbreviation":"Biol. Cybern.","language":"en","page":"463-477","source":"Springer Link","title":"A mathematical analysis of the force-stiffness characteristics of muscles in control of a single joint system","volume":"66","author":[{"family":"Shadmehr","given":"Reza"},{"family":"Arbib","given":"Michael A."}],"issued":{"date-parts":[["1992",4,1]]}}}],"schema":"https://github.com/citation-style-language/schema/raw/master/csl-citation.json"} </w:instrText>
      </w:r>
      <w:r w:rsidR="00C70E39" w:rsidRPr="00492CFC">
        <w:rPr>
          <w:rFonts w:cs="Times New Roman"/>
        </w:rPr>
        <w:fldChar w:fldCharType="separate"/>
      </w:r>
      <w:r w:rsidR="00C70E39" w:rsidRPr="00492CFC">
        <w:rPr>
          <w:rFonts w:cs="Times New Roman"/>
        </w:rPr>
        <w:t>(Shadmehr and Arbib 1992)</w:t>
      </w:r>
      <w:r w:rsidR="00C70E39" w:rsidRPr="00492CFC">
        <w:rPr>
          <w:rFonts w:cs="Times New Roman"/>
        </w:rPr>
        <w:fldChar w:fldCharType="end"/>
      </w:r>
      <w:r w:rsidR="00C70E39" w:rsidRPr="00492CFC">
        <w:rPr>
          <w:rFonts w:cs="Times New Roman"/>
        </w:rPr>
        <w:t>,</w:t>
      </w:r>
    </w:p>
    <w:p w14:paraId="5AFB1A4B" w14:textId="08A7078D" w:rsidR="00C70E39" w:rsidRPr="00492CFC" w:rsidRDefault="00C70E39" w:rsidP="00C70E39">
      <w:pPr>
        <w:jc w:val="center"/>
        <w:rPr>
          <w:rFonts w:cs="Times New Roman"/>
        </w:rPr>
      </w:pPr>
      <w:r w:rsidRPr="00492CFC">
        <w:rPr>
          <w:rFonts w:cs="Times New Roman"/>
          <w:position w:val="-30"/>
        </w:rPr>
        <w:object w:dxaOrig="5080" w:dyaOrig="680" w14:anchorId="4E176EDD">
          <v:shape id="_x0000_i1025" type="#_x0000_t75" style="width:252.75pt;height:33.75pt" o:ole="">
            <v:imagedata r:id="rId16" o:title=""/>
          </v:shape>
          <o:OLEObject Type="Embed" ProgID="Equation.DSMT4" ShapeID="_x0000_i1025" DrawAspect="Content" ObjectID="_1669014842" r:id="rId17"/>
        </w:object>
      </w:r>
      <w:r w:rsidRPr="00492CFC">
        <w:rPr>
          <w:rFonts w:cs="Times New Roman"/>
        </w:rPr>
        <w:t>,</w:t>
      </w:r>
      <w:r w:rsidRPr="00492CFC">
        <w:rPr>
          <w:rFonts w:cs="Times New Roman"/>
        </w:rPr>
        <w:tab/>
      </w:r>
      <w:r w:rsidRPr="00492CFC">
        <w:rPr>
          <w:rFonts w:cs="Times New Roman"/>
        </w:rPr>
        <w:fldChar w:fldCharType="begin"/>
      </w:r>
      <w:r w:rsidRPr="00492CFC">
        <w:rPr>
          <w:rFonts w:cs="Times New Roman"/>
        </w:rPr>
        <w:instrText xml:space="preserve"> MACROBUTTON MTPlaceRef \* MERGEFORMAT </w:instrText>
      </w:r>
      <w:r w:rsidRPr="00492CFC">
        <w:rPr>
          <w:rFonts w:cs="Times New Roman"/>
        </w:rPr>
        <w:fldChar w:fldCharType="begin"/>
      </w:r>
      <w:r w:rsidRPr="00492CFC">
        <w:rPr>
          <w:rFonts w:cs="Times New Roman"/>
        </w:rPr>
        <w:instrText xml:space="preserve"> SEQ MTEqn \h \* MERGEFORMAT </w:instrText>
      </w:r>
      <w:r w:rsidRPr="00492CFC">
        <w:rPr>
          <w:rFonts w:cs="Times New Roman"/>
        </w:rPr>
        <w:fldChar w:fldCharType="end"/>
      </w:r>
      <w:r w:rsidRPr="00492CFC">
        <w:rPr>
          <w:rFonts w:cs="Times New Roman"/>
        </w:rPr>
        <w:instrText>(</w:instrText>
      </w:r>
      <w:r w:rsidRPr="00492CFC">
        <w:rPr>
          <w:rFonts w:cs="Times New Roman"/>
        </w:rPr>
        <w:fldChar w:fldCharType="begin"/>
      </w:r>
      <w:r w:rsidRPr="00492CFC">
        <w:rPr>
          <w:rFonts w:cs="Times New Roman"/>
        </w:rPr>
        <w:instrText xml:space="preserve"> SEQ MTEqn \c \* Arabic \* MERGEFORMAT </w:instrText>
      </w:r>
      <w:r w:rsidRPr="00492CFC">
        <w:rPr>
          <w:rFonts w:cs="Times New Roman"/>
        </w:rPr>
        <w:fldChar w:fldCharType="separate"/>
      </w:r>
      <w:r w:rsidR="00895543" w:rsidRPr="00492CFC">
        <w:rPr>
          <w:rFonts w:cs="Times New Roman"/>
          <w:noProof/>
        </w:rPr>
        <w:instrText>1</w:instrText>
      </w:r>
      <w:r w:rsidRPr="00492CFC">
        <w:rPr>
          <w:rFonts w:cs="Times New Roman"/>
          <w:noProof/>
        </w:rPr>
        <w:fldChar w:fldCharType="end"/>
      </w:r>
      <w:r w:rsidRPr="00492CFC">
        <w:rPr>
          <w:rFonts w:cs="Times New Roman"/>
        </w:rPr>
        <w:instrText>)</w:instrText>
      </w:r>
      <w:r w:rsidRPr="00492CFC">
        <w:rPr>
          <w:rFonts w:cs="Times New Roman"/>
        </w:rPr>
        <w:fldChar w:fldCharType="end"/>
      </w:r>
    </w:p>
    <w:p w14:paraId="6E2C9F7C" w14:textId="7E900F1C" w:rsidR="00C70E39" w:rsidRPr="00492CFC" w:rsidRDefault="00C70E39" w:rsidP="0076008A">
      <w:pPr>
        <w:spacing w:line="240" w:lineRule="auto"/>
        <w:ind w:firstLine="0"/>
        <w:rPr>
          <w:rFonts w:cs="Times New Roman"/>
        </w:rPr>
      </w:pPr>
      <w:r w:rsidRPr="00492CFC">
        <w:rPr>
          <w:rFonts w:cs="Times New Roman"/>
        </w:rPr>
        <w:t xml:space="preserve">where T is muscle tension, </w:t>
      </w:r>
      <w:r w:rsidRPr="00492CFC">
        <w:rPr>
          <w:rFonts w:cs="Times New Roman"/>
          <w:position w:val="-12"/>
        </w:rPr>
        <w:object w:dxaOrig="420" w:dyaOrig="360" w14:anchorId="7404E5A8">
          <v:shape id="_x0000_i1026" type="#_x0000_t75" style="width:21.75pt;height:18pt" o:ole="">
            <v:imagedata r:id="rId18" o:title=""/>
          </v:shape>
          <o:OLEObject Type="Embed" ProgID="Equation.DSMT4" ShapeID="_x0000_i1026" DrawAspect="Content" ObjectID="_1669014843" r:id="rId19"/>
        </w:object>
      </w:r>
      <w:r w:rsidRPr="00492CFC">
        <w:rPr>
          <w:rFonts w:cs="Times New Roman"/>
        </w:rPr>
        <w:t xml:space="preserve"> is serial element stiffness, </w:t>
      </w:r>
      <w:r w:rsidRPr="00492CFC">
        <w:rPr>
          <w:rFonts w:cs="Times New Roman"/>
          <w:position w:val="-12"/>
        </w:rPr>
        <w:object w:dxaOrig="440" w:dyaOrig="360" w14:anchorId="7AEB41E8">
          <v:shape id="_x0000_i1027" type="#_x0000_t75" style="width:21.75pt;height:18pt" o:ole="">
            <v:imagedata r:id="rId20" o:title=""/>
          </v:shape>
          <o:OLEObject Type="Embed" ProgID="Equation.DSMT4" ShapeID="_x0000_i1027" DrawAspect="Content" ObjectID="_1669014844" r:id="rId21"/>
        </w:object>
      </w:r>
      <w:r w:rsidRPr="00492CFC">
        <w:rPr>
          <w:rFonts w:cs="Times New Roman"/>
        </w:rPr>
        <w:t xml:space="preserve"> is parallel element stiffness, L is muscle length, B is the muscle damping factor, </w:t>
      </w:r>
      <w:r w:rsidRPr="00492CFC">
        <w:rPr>
          <w:rFonts w:cs="Times New Roman"/>
          <w:position w:val="-12"/>
        </w:rPr>
        <w:object w:dxaOrig="260" w:dyaOrig="360" w14:anchorId="2E4C666E">
          <v:shape id="_x0000_i1028" type="#_x0000_t75" style="width:12.75pt;height:18pt" o:ole="">
            <v:imagedata r:id="rId22" o:title=""/>
          </v:shape>
          <o:OLEObject Type="Embed" ProgID="Equation.DSMT4" ShapeID="_x0000_i1028" DrawAspect="Content" ObjectID="_1669014845" r:id="rId23"/>
        </w:object>
      </w:r>
      <w:r w:rsidRPr="00492CFC">
        <w:rPr>
          <w:rFonts w:cs="Times New Roman"/>
        </w:rPr>
        <w:t xml:space="preserve"> is a dimensionless tension-length percentage, and </w:t>
      </w:r>
      <w:r w:rsidRPr="00492CFC">
        <w:rPr>
          <w:rFonts w:cs="Times New Roman"/>
          <w:position w:val="-12"/>
        </w:rPr>
        <w:object w:dxaOrig="320" w:dyaOrig="360" w14:anchorId="44025B42">
          <v:shape id="_x0000_i1029" type="#_x0000_t75" style="width:16.5pt;height:18pt" o:ole="">
            <v:imagedata r:id="rId24" o:title=""/>
          </v:shape>
          <o:OLEObject Type="Embed" ProgID="Equation.DSMT4" ShapeID="_x0000_i1029" DrawAspect="Content" ObjectID="_1669014846" r:id="rId25"/>
        </w:object>
      </w:r>
      <w:r w:rsidRPr="00492CFC">
        <w:rPr>
          <w:rFonts w:cs="Times New Roman"/>
        </w:rPr>
        <w:t xml:space="preserve"> is muscle activation in Newtons. </w:t>
      </w:r>
    </w:p>
    <w:p w14:paraId="77A0ABAA" w14:textId="0788C63B" w:rsidR="0076008A" w:rsidRPr="00492CFC" w:rsidRDefault="0076008A" w:rsidP="00C70E39">
      <w:pPr>
        <w:spacing w:line="240" w:lineRule="auto"/>
        <w:ind w:firstLine="0"/>
        <w:rPr>
          <w:rFonts w:cs="Times New Roman"/>
        </w:rPr>
      </w:pPr>
      <w:r w:rsidRPr="00492CFC">
        <w:rPr>
          <w:rFonts w:cs="Times New Roman"/>
        </w:rPr>
        <w:tab/>
        <w:t xml:space="preserve">The viscoelastic properties of muscle are determined by fitting simulated joint motion to experimental hanging leg data. Skin marker data has been gathered from our partners at Northwestern University in which a rat leg hangs freely and individual electrode stimulation is applied to different muscles. In Animatlab, I stimulate these same muscles and measure the joint motion. Through an optimization routine, I am able to reduce the sum squared difference of the joint angle waveforms by changing the viscoelastic properties. </w:t>
      </w:r>
    </w:p>
    <w:p w14:paraId="5152FC9E" w14:textId="31092B6D" w:rsidR="00C70E39" w:rsidRPr="00492CFC" w:rsidRDefault="00F34B04" w:rsidP="00EE6833">
      <w:pPr>
        <w:ind w:firstLine="0"/>
        <w:rPr>
          <w:rFonts w:cs="Times New Roman"/>
          <w:u w:val="single"/>
        </w:rPr>
      </w:pPr>
      <w:r w:rsidRPr="00492CFC">
        <w:rPr>
          <w:rFonts w:cs="Times New Roman"/>
          <w:noProof/>
        </w:rPr>
        <mc:AlternateContent>
          <mc:Choice Requires="wpg">
            <w:drawing>
              <wp:anchor distT="0" distB="0" distL="114300" distR="114300" simplePos="0" relativeHeight="251668480" behindDoc="0" locked="0" layoutInCell="1" allowOverlap="1" wp14:anchorId="6AF94D57" wp14:editId="3ABDCE8C">
                <wp:simplePos x="0" y="0"/>
                <wp:positionH relativeFrom="column">
                  <wp:posOffset>0</wp:posOffset>
                </wp:positionH>
                <wp:positionV relativeFrom="paragraph">
                  <wp:posOffset>320100</wp:posOffset>
                </wp:positionV>
                <wp:extent cx="5943600" cy="3709035"/>
                <wp:effectExtent l="0" t="0" r="0" b="5715"/>
                <wp:wrapTopAndBottom/>
                <wp:docPr id="10" name="Group 10"/>
                <wp:cNvGraphicFramePr/>
                <a:graphic xmlns:a="http://schemas.openxmlformats.org/drawingml/2006/main">
                  <a:graphicData uri="http://schemas.microsoft.com/office/word/2010/wordprocessingGroup">
                    <wpg:wgp>
                      <wpg:cNvGrpSpPr/>
                      <wpg:grpSpPr>
                        <a:xfrm>
                          <a:off x="0" y="0"/>
                          <a:ext cx="5943600" cy="3709035"/>
                          <a:chOff x="1236213" y="0"/>
                          <a:chExt cx="6786482" cy="4236017"/>
                        </a:xfrm>
                      </wpg:grpSpPr>
                      <pic:pic xmlns:pic="http://schemas.openxmlformats.org/drawingml/2006/picture">
                        <pic:nvPicPr>
                          <pic:cNvPr id="2" name="Picture 2"/>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2152605" y="0"/>
                            <a:ext cx="5037165" cy="3657600"/>
                          </a:xfrm>
                          <a:prstGeom prst="rect">
                            <a:avLst/>
                          </a:prstGeom>
                        </pic:spPr>
                      </pic:pic>
                      <wps:wsp>
                        <wps:cNvPr id="1" name="Text Box 1"/>
                        <wps:cNvSpPr txBox="1"/>
                        <wps:spPr>
                          <a:xfrm>
                            <a:off x="1236213" y="3717925"/>
                            <a:ext cx="6786482" cy="518092"/>
                          </a:xfrm>
                          <a:prstGeom prst="rect">
                            <a:avLst/>
                          </a:prstGeom>
                          <a:solidFill>
                            <a:prstClr val="white"/>
                          </a:solidFill>
                          <a:ln>
                            <a:noFill/>
                          </a:ln>
                          <a:effectLst/>
                        </wps:spPr>
                        <wps:txbx>
                          <w:txbxContent>
                            <w:p w14:paraId="3688B1DC" w14:textId="1B5552D9" w:rsidR="006255E2" w:rsidRPr="00D57DFA" w:rsidRDefault="006255E2" w:rsidP="007A0919">
                              <w:pPr>
                                <w:pStyle w:val="FigCap"/>
                                <w:ind w:left="720" w:firstLine="0"/>
                                <w:jc w:val="left"/>
                                <w:rPr>
                                  <w:rFonts w:cs="Times New Roman"/>
                                </w:rPr>
                              </w:pPr>
                              <w:bookmarkStart w:id="9" w:name="_Ref22228158"/>
                              <w:r w:rsidRPr="00D57DFA">
                                <w:rPr>
                                  <w:rFonts w:cs="Times New Roman"/>
                                  <w:b/>
                                </w:rPr>
                                <w:t xml:space="preserve">Figure </w:t>
                              </w:r>
                              <w:r w:rsidRPr="00D57DFA">
                                <w:rPr>
                                  <w:rFonts w:cs="Times New Roman"/>
                                  <w:b/>
                                  <w:noProof/>
                                </w:rPr>
                                <w:fldChar w:fldCharType="begin"/>
                              </w:r>
                              <w:r w:rsidRPr="00D57DFA">
                                <w:rPr>
                                  <w:rFonts w:cs="Times New Roman"/>
                                  <w:b/>
                                  <w:noProof/>
                                </w:rPr>
                                <w:instrText xml:space="preserve"> SEQ Figure \* ARABIC </w:instrText>
                              </w:r>
                              <w:r w:rsidRPr="00D57DFA">
                                <w:rPr>
                                  <w:rFonts w:cs="Times New Roman"/>
                                  <w:b/>
                                  <w:noProof/>
                                </w:rPr>
                                <w:fldChar w:fldCharType="separate"/>
                              </w:r>
                              <w:r>
                                <w:rPr>
                                  <w:rFonts w:cs="Times New Roman"/>
                                  <w:b/>
                                  <w:noProof/>
                                </w:rPr>
                                <w:t>5</w:t>
                              </w:r>
                              <w:r w:rsidRPr="00D57DFA">
                                <w:rPr>
                                  <w:rFonts w:cs="Times New Roman"/>
                                  <w:b/>
                                  <w:noProof/>
                                </w:rPr>
                                <w:fldChar w:fldCharType="end"/>
                              </w:r>
                              <w:bookmarkEnd w:id="9"/>
                              <w:r w:rsidRPr="00D57DFA">
                                <w:rPr>
                                  <w:rFonts w:cs="Times New Roman"/>
                                  <w:b/>
                                </w:rPr>
                                <w:t xml:space="preserve"> A) </w:t>
                              </w:r>
                              <w:r w:rsidRPr="00D57DFA">
                                <w:rPr>
                                  <w:rFonts w:cs="Times New Roman"/>
                                </w:rPr>
                                <w:t xml:space="preserve">The length-tension curve relates the maximum attainable tension at an isometric length.                </w:t>
                              </w:r>
                              <w:r w:rsidRPr="00D57DFA">
                                <w:rPr>
                                  <w:rFonts w:cs="Times New Roman"/>
                                  <w:b/>
                                </w:rPr>
                                <w:t>B)</w:t>
                              </w:r>
                              <w:r w:rsidRPr="00D57DFA">
                                <w:rPr>
                                  <w:rFonts w:cs="Times New Roman"/>
                                </w:rPr>
                                <w:t xml:space="preserve"> The stimulus-tension curve relates the motorneuron activation to the tension in the muscle.</w:t>
                              </w:r>
                            </w:p>
                            <w:p w14:paraId="351C067C" w14:textId="77777777" w:rsidR="006255E2" w:rsidRPr="0045722B" w:rsidRDefault="006255E2" w:rsidP="007A0919">
                              <w:pPr>
                                <w:pStyle w:val="FigCap"/>
                                <w:jc w:val="left"/>
                                <w:rPr>
                                  <w:sz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AF94D57" id="Group 10" o:spid="_x0000_s1038" style="position:absolute;left:0;text-align:left;margin-left:0;margin-top:25.2pt;width:468pt;height:292.05pt;z-index:251668480;mso-width-relative:margin" coordorigin="12362" coordsize="67864,423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">
                <v:shape id="Picture 2" o:spid="_x0000_s1039" type="#_x0000_t75" style="position:absolute;left:21526;width:50371;height:36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">
                  <v:imagedata r:id="rId27" o:title=""/>
                  <v:path arrowok="t"/>
                </v:shape>
                <v:shape id="Text Box 1" o:spid="_x0000_s1040" type="#_x0000_t202" style="position:absolute;left:12362;top:37179;width:67864;height:5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" stroked="f">
                  <v:textbox inset="0,0,0,0">
                    <w:txbxContent>
                      <w:p w14:paraId="3688B1DC" w14:textId="1B5552D9" w:rsidR="006255E2" w:rsidRPr="00D57DFA" w:rsidRDefault="006255E2" w:rsidP="007A0919">
                        <w:pPr>
                          <w:pStyle w:val="FigCap"/>
                          <w:ind w:left="720" w:firstLine="0"/>
                          <w:jc w:val="left"/>
                          <w:rPr>
                            <w:rFonts w:cs="Times New Roman"/>
                          </w:rPr>
                        </w:pPr>
                        <w:bookmarkStart w:id="10" w:name="_Ref22228158"/>
                        <w:r w:rsidRPr="00D57DFA">
                          <w:rPr>
                            <w:rFonts w:cs="Times New Roman"/>
                            <w:b/>
                          </w:rPr>
                          <w:t xml:space="preserve">Figure </w:t>
                        </w:r>
                        <w:r w:rsidRPr="00D57DFA">
                          <w:rPr>
                            <w:rFonts w:cs="Times New Roman"/>
                            <w:b/>
                            <w:noProof/>
                          </w:rPr>
                          <w:fldChar w:fldCharType="begin"/>
                        </w:r>
                        <w:r w:rsidRPr="00D57DFA">
                          <w:rPr>
                            <w:rFonts w:cs="Times New Roman"/>
                            <w:b/>
                            <w:noProof/>
                          </w:rPr>
                          <w:instrText xml:space="preserve"> SEQ Figure \* ARABIC </w:instrText>
                        </w:r>
                        <w:r w:rsidRPr="00D57DFA">
                          <w:rPr>
                            <w:rFonts w:cs="Times New Roman"/>
                            <w:b/>
                            <w:noProof/>
                          </w:rPr>
                          <w:fldChar w:fldCharType="separate"/>
                        </w:r>
                        <w:r>
                          <w:rPr>
                            <w:rFonts w:cs="Times New Roman"/>
                            <w:b/>
                            <w:noProof/>
                          </w:rPr>
                          <w:t>5</w:t>
                        </w:r>
                        <w:r w:rsidRPr="00D57DFA">
                          <w:rPr>
                            <w:rFonts w:cs="Times New Roman"/>
                            <w:b/>
                            <w:noProof/>
                          </w:rPr>
                          <w:fldChar w:fldCharType="end"/>
                        </w:r>
                        <w:bookmarkEnd w:id="10"/>
                        <w:r w:rsidRPr="00D57DFA">
                          <w:rPr>
                            <w:rFonts w:cs="Times New Roman"/>
                            <w:b/>
                          </w:rPr>
                          <w:t xml:space="preserve"> A) </w:t>
                        </w:r>
                        <w:r w:rsidRPr="00D57DFA">
                          <w:rPr>
                            <w:rFonts w:cs="Times New Roman"/>
                          </w:rPr>
                          <w:t xml:space="preserve">The length-tension curve relates the maximum attainable tension at an isometric length.                </w:t>
                        </w:r>
                        <w:r w:rsidRPr="00D57DFA">
                          <w:rPr>
                            <w:rFonts w:cs="Times New Roman"/>
                            <w:b/>
                          </w:rPr>
                          <w:t>B)</w:t>
                        </w:r>
                        <w:r w:rsidRPr="00D57DFA">
                          <w:rPr>
                            <w:rFonts w:cs="Times New Roman"/>
                          </w:rPr>
                          <w:t xml:space="preserve"> The stimulus-tension curve relates the motorneuron activation to the tension in the muscle.</w:t>
                        </w:r>
                      </w:p>
                      <w:p w14:paraId="351C067C" w14:textId="77777777" w:rsidR="006255E2" w:rsidRPr="0045722B" w:rsidRDefault="006255E2" w:rsidP="007A0919">
                        <w:pPr>
                          <w:pStyle w:val="FigCap"/>
                          <w:jc w:val="left"/>
                          <w:rPr>
                            <w:sz w:val="28"/>
                          </w:rPr>
                        </w:pPr>
                      </w:p>
                    </w:txbxContent>
                  </v:textbox>
                </v:shape>
                <w10:wrap type="topAndBottom"/>
              </v:group>
            </w:pict>
          </mc:Fallback>
        </mc:AlternateContent>
      </w:r>
      <w:r w:rsidR="00C70E39" w:rsidRPr="00492CFC">
        <w:rPr>
          <w:rFonts w:cs="Times New Roman"/>
        </w:rPr>
        <w:tab/>
      </w:r>
      <w:r w:rsidR="00C70E39" w:rsidRPr="00492CFC">
        <w:rPr>
          <w:rFonts w:cs="Times New Roman"/>
          <w:u w:val="single"/>
        </w:rPr>
        <w:t>Length-Activation Curves (Al, Am)</w:t>
      </w:r>
    </w:p>
    <w:p w14:paraId="0F319A6B" w14:textId="7A412A85" w:rsidR="007A0919" w:rsidRPr="00492CFC" w:rsidRDefault="007A0919" w:rsidP="007A0919">
      <w:pPr>
        <w:rPr>
          <w:rFonts w:cs="Times New Roman"/>
        </w:rPr>
      </w:pPr>
      <w:r w:rsidRPr="00492CFC">
        <w:rPr>
          <w:rFonts w:cs="Times New Roman"/>
        </w:rPr>
        <w:t xml:space="preserve">Two length-activation curves form the basis of force generating properties in the Hill model: the length-tension (LT) and the stimulus-tension (ST) relationships. </w:t>
      </w:r>
      <w:r w:rsidR="00AA3264" w:rsidRPr="00492CFC">
        <w:rPr>
          <w:rFonts w:cs="Times New Roman"/>
        </w:rPr>
        <w:t xml:space="preserve">In the muscle tension equation, these curves are represented by the terms Al and Am. </w:t>
      </w:r>
      <w:r w:rsidRPr="00492CFC">
        <w:rPr>
          <w:rFonts w:cs="Times New Roman"/>
        </w:rPr>
        <w:t>The LT-curve relates a muscle’s force-generating capabilities at various isometric lengths while the ST-curve relates the membrane potential to force output.</w:t>
      </w:r>
    </w:p>
    <w:p w14:paraId="7CFDA667" w14:textId="4A5D1346" w:rsidR="007A0919" w:rsidRPr="00492CFC" w:rsidRDefault="007A0919" w:rsidP="007A0919">
      <w:pPr>
        <w:rPr>
          <w:rFonts w:cs="Times New Roman"/>
        </w:rPr>
      </w:pPr>
      <w:r w:rsidRPr="00492CFC">
        <w:rPr>
          <w:rFonts w:cs="Times New Roman"/>
        </w:rPr>
        <w:lastRenderedPageBreak/>
        <w:t>The LT-</w:t>
      </w:r>
      <w:r w:rsidR="00AF1927" w:rsidRPr="00492CFC">
        <w:rPr>
          <w:rFonts w:cs="Times New Roman"/>
        </w:rPr>
        <w:t>curve (</w:t>
      </w:r>
      <w:r w:rsidR="00FB3BE8" w:rsidRPr="00492CFC">
        <w:rPr>
          <w:rFonts w:cs="Times New Roman"/>
        </w:rPr>
        <w:fldChar w:fldCharType="begin"/>
      </w:r>
      <w:r w:rsidR="00FB3BE8" w:rsidRPr="00492CFC">
        <w:rPr>
          <w:rFonts w:cs="Times New Roman"/>
        </w:rPr>
        <w:instrText xml:space="preserve"> REF _Ref22228158 \h  \* MERGEFORMAT </w:instrText>
      </w:r>
      <w:r w:rsidR="00FB3BE8" w:rsidRPr="00492CFC">
        <w:rPr>
          <w:rFonts w:cs="Times New Roman"/>
        </w:rPr>
      </w:r>
      <w:r w:rsidR="00FB3BE8" w:rsidRPr="00492CFC">
        <w:rPr>
          <w:rFonts w:cs="Times New Roman"/>
        </w:rPr>
        <w:fldChar w:fldCharType="separate"/>
      </w:r>
      <w:r w:rsidR="00895543" w:rsidRPr="00492CFC">
        <w:rPr>
          <w:rFonts w:cs="Times New Roman"/>
        </w:rPr>
        <w:t xml:space="preserve">Figure </w:t>
      </w:r>
      <w:r w:rsidR="00895543" w:rsidRPr="00492CFC">
        <w:rPr>
          <w:rFonts w:cs="Times New Roman"/>
          <w:noProof/>
        </w:rPr>
        <w:t>5</w:t>
      </w:r>
      <w:r w:rsidR="00FB3BE8" w:rsidRPr="00492CFC">
        <w:rPr>
          <w:rFonts w:cs="Times New Roman"/>
        </w:rPr>
        <w:fldChar w:fldCharType="end"/>
      </w:r>
      <w:r w:rsidR="00FB3BE8" w:rsidRPr="00492CFC">
        <w:rPr>
          <w:rFonts w:cs="Times New Roman"/>
        </w:rPr>
        <w:t>B</w:t>
      </w:r>
      <w:r w:rsidR="00AF1927" w:rsidRPr="00492CFC">
        <w:rPr>
          <w:rFonts w:cs="Times New Roman"/>
        </w:rPr>
        <w:t>)</w:t>
      </w:r>
      <w:r w:rsidRPr="00492CFC">
        <w:rPr>
          <w:rFonts w:cs="Times New Roman"/>
        </w:rPr>
        <w:t xml:space="preserve"> relates the maximal tension generating capability of muscle at different </w:t>
      </w:r>
      <w:r w:rsidR="00AF1927" w:rsidRPr="00492CFC">
        <w:rPr>
          <w:rFonts w:cs="Times New Roman"/>
        </w:rPr>
        <w:t>lengths</w:t>
      </w:r>
      <w:r w:rsidRPr="00492CFC">
        <w:rPr>
          <w:rFonts w:cs="Times New Roman"/>
        </w:rPr>
        <w:t xml:space="preserve">. Based on </w:t>
      </w:r>
      <w:r w:rsidR="00AF1927" w:rsidRPr="00492CFC">
        <w:rPr>
          <w:rFonts w:cs="Times New Roman"/>
        </w:rPr>
        <w:t>assumptions from</w:t>
      </w:r>
      <w:r w:rsidRPr="00492CFC">
        <w:rPr>
          <w:rFonts w:cs="Times New Roman"/>
        </w:rPr>
        <w:t xml:space="preserve"> Zajac </w:t>
      </w:r>
      <w:r w:rsidRPr="00492CFC">
        <w:rPr>
          <w:rFonts w:cs="Times New Roman"/>
        </w:rPr>
        <w:fldChar w:fldCharType="begin"/>
      </w:r>
      <w:r w:rsidRPr="00492CFC">
        <w:rPr>
          <w:rFonts w:cs="Times New Roman"/>
        </w:rPr>
        <w:instrText xml:space="preserve"> ADDIN ZOTERO_ITEM CSL_CITATION {"citationID":"k3NjTNoZ","properties":{"formattedCitation":"(Zajac 1989)","plainCitation":"(Zajac 1989)","noteIndex":0},"citationItems":[{"id":56,"uris":["http://zotero.org/users/2047454/items/6KK7HHIE"],"uri":["http://zotero.org/users/2047454/items/6KK7HHIE"],"itemData":{"id":56,"type":"article-journal","abstract":"Abstract: Skeletal muscles transform neural control signals into forces that act upon the body segments to effect a coordinated motor task. This...","container-title":"Critical reviews in biomedical engineering","ISSN":"0278-940X","issue":"4","journalAbbreviation":"Crit Rev Biomed Eng","language":"eng","note":"PMID: 2676342","page":"359-411","source":"europepmc.org","title":"Muscle and tendon: properties, models, scaling, and application to biomechanics and motor control.","title-short":"Muscle and tendon","volume":"17","author":[{"family":"Zajac","given":"F. E."}],"issued":{"date-parts":[["1989"]]}}}],"schema":"https://github.com/citation-style-language/schema/raw/master/csl-citation.json"} </w:instrText>
      </w:r>
      <w:r w:rsidRPr="00492CFC">
        <w:rPr>
          <w:rFonts w:cs="Times New Roman"/>
        </w:rPr>
        <w:fldChar w:fldCharType="separate"/>
      </w:r>
      <w:r w:rsidRPr="00492CFC">
        <w:rPr>
          <w:rFonts w:cs="Times New Roman"/>
        </w:rPr>
        <w:t>(Zajac 1989)</w:t>
      </w:r>
      <w:r w:rsidRPr="00492CFC">
        <w:rPr>
          <w:rFonts w:cs="Times New Roman"/>
        </w:rPr>
        <w:fldChar w:fldCharType="end"/>
      </w:r>
      <w:r w:rsidRPr="00492CFC">
        <w:rPr>
          <w:rFonts w:cs="Times New Roman"/>
        </w:rPr>
        <w:t>, the muscle is capable of generating the maximum possible force at its resting potential.</w:t>
      </w:r>
      <w:r w:rsidR="000368D4" w:rsidRPr="00492CFC">
        <w:rPr>
          <w:rFonts w:cs="Times New Roman"/>
        </w:rPr>
        <w:t xml:space="preserve"> The resting length for muscles is determined by moving the leg through its full range of motion and finding the midpoint between its two extremes. The muscle width is set such that at the length extremes the m</w:t>
      </w:r>
      <w:r w:rsidR="006E4B6A" w:rsidRPr="00492CFC">
        <w:rPr>
          <w:rFonts w:cs="Times New Roman"/>
        </w:rPr>
        <w:t>uscle is capable of generating</w:t>
      </w:r>
      <w:r w:rsidR="000368D4" w:rsidRPr="00492CFC">
        <w:rPr>
          <w:rFonts w:cs="Times New Roman"/>
        </w:rPr>
        <w:t xml:space="preserve"> 70% of its maximum</w:t>
      </w:r>
      <w:r w:rsidR="006E4B6A" w:rsidRPr="00492CFC">
        <w:rPr>
          <w:rFonts w:cs="Times New Roman"/>
        </w:rPr>
        <w:t xml:space="preserve"> tension</w:t>
      </w:r>
      <w:r w:rsidR="000368D4" w:rsidRPr="00492CFC">
        <w:rPr>
          <w:rFonts w:cs="Times New Roman"/>
        </w:rPr>
        <w:t>.</w:t>
      </w:r>
    </w:p>
    <w:p w14:paraId="4C968D58" w14:textId="37358F63" w:rsidR="00956536" w:rsidRPr="00492CFC" w:rsidRDefault="0022573E" w:rsidP="00956536">
      <w:pPr>
        <w:rPr>
          <w:rFonts w:cs="Times New Roman"/>
        </w:rPr>
      </w:pPr>
      <w:r w:rsidRPr="00492CFC">
        <w:rPr>
          <w:rFonts w:cs="Times New Roman"/>
        </w:rPr>
        <w:t>The ST-curve (</w:t>
      </w:r>
      <w:r w:rsidR="00FB3BE8" w:rsidRPr="00492CFC">
        <w:rPr>
          <w:rFonts w:cs="Times New Roman"/>
        </w:rPr>
        <w:fldChar w:fldCharType="begin"/>
      </w:r>
      <w:r w:rsidR="00FB3BE8" w:rsidRPr="00492CFC">
        <w:rPr>
          <w:rFonts w:cs="Times New Roman"/>
        </w:rPr>
        <w:instrText xml:space="preserve"> REF _Ref22228158 \h  \* MERGEFORMAT </w:instrText>
      </w:r>
      <w:r w:rsidR="00FB3BE8" w:rsidRPr="00492CFC">
        <w:rPr>
          <w:rFonts w:cs="Times New Roman"/>
        </w:rPr>
      </w:r>
      <w:r w:rsidR="00FB3BE8" w:rsidRPr="00492CFC">
        <w:rPr>
          <w:rFonts w:cs="Times New Roman"/>
        </w:rPr>
        <w:fldChar w:fldCharType="separate"/>
      </w:r>
      <w:r w:rsidR="00895543" w:rsidRPr="00492CFC">
        <w:rPr>
          <w:rFonts w:cs="Times New Roman"/>
        </w:rPr>
        <w:t xml:space="preserve">Figure </w:t>
      </w:r>
      <w:r w:rsidR="00895543" w:rsidRPr="00492CFC">
        <w:rPr>
          <w:rFonts w:cs="Times New Roman"/>
          <w:noProof/>
        </w:rPr>
        <w:t>5</w:t>
      </w:r>
      <w:r w:rsidR="00FB3BE8" w:rsidRPr="00492CFC">
        <w:rPr>
          <w:rFonts w:cs="Times New Roman"/>
        </w:rPr>
        <w:fldChar w:fldCharType="end"/>
      </w:r>
      <w:r w:rsidR="00FB3BE8" w:rsidRPr="00492CFC">
        <w:rPr>
          <w:rFonts w:cs="Times New Roman"/>
        </w:rPr>
        <w:t>B</w:t>
      </w:r>
      <w:r w:rsidRPr="00492CFC">
        <w:rPr>
          <w:rFonts w:cs="Times New Roman"/>
        </w:rPr>
        <w:t>)</w:t>
      </w:r>
      <w:r w:rsidR="007A0919" w:rsidRPr="00492CFC">
        <w:rPr>
          <w:rFonts w:cs="Times New Roman"/>
        </w:rPr>
        <w:t xml:space="preserve"> relates the motorneuron activation to </w:t>
      </w:r>
      <w:r w:rsidR="00912920" w:rsidRPr="00492CFC">
        <w:rPr>
          <w:rFonts w:cs="Times New Roman"/>
        </w:rPr>
        <w:t>muscle tension</w:t>
      </w:r>
      <w:r w:rsidR="007A0919" w:rsidRPr="00492CFC">
        <w:rPr>
          <w:rFonts w:cs="Times New Roman"/>
        </w:rPr>
        <w:t>. No tension is generated at a resting potential of -60mV</w:t>
      </w:r>
      <w:r w:rsidR="00912920" w:rsidRPr="00492CFC">
        <w:rPr>
          <w:rFonts w:cs="Times New Roman"/>
        </w:rPr>
        <w:t>,</w:t>
      </w:r>
      <w:r w:rsidR="007A0919" w:rsidRPr="00492CFC">
        <w:rPr>
          <w:rFonts w:cs="Times New Roman"/>
        </w:rPr>
        <w:t xml:space="preserve"> while at full activation (</w:t>
      </w:r>
      <w:r w:rsidR="00912920" w:rsidRPr="00492CFC">
        <w:rPr>
          <w:rFonts w:cs="Times New Roman"/>
        </w:rPr>
        <w:t>-40mV)</w:t>
      </w:r>
      <w:r w:rsidR="007A0919" w:rsidRPr="00492CFC">
        <w:rPr>
          <w:rFonts w:cs="Times New Roman"/>
        </w:rPr>
        <w:t xml:space="preserve"> the muscle generates a maximal contractile force</w:t>
      </w:r>
      <w:r w:rsidR="00912920" w:rsidRPr="00492CFC">
        <w:rPr>
          <w:rFonts w:cs="Times New Roman"/>
        </w:rPr>
        <w:t>, STmax.</w:t>
      </w:r>
      <w:r w:rsidR="00956536" w:rsidRPr="00492CFC">
        <w:rPr>
          <w:rFonts w:cs="Times New Roman"/>
        </w:rPr>
        <w:t xml:space="preserve"> STmax is set such that at steady state, the activation term is capable of generating the full value of the maximum tension. The steady state tension is a function of length and activation,</w:t>
      </w:r>
    </w:p>
    <w:p w14:paraId="64C3E6F0" w14:textId="2DAEF57C" w:rsidR="00956536" w:rsidRPr="00492CFC" w:rsidRDefault="00956536" w:rsidP="00956536">
      <w:pPr>
        <w:pStyle w:val="MTDisplayEquation"/>
      </w:pPr>
      <w:r w:rsidRPr="00492CFC">
        <w:tab/>
      </w:r>
      <w:r w:rsidRPr="00492CFC">
        <w:rPr>
          <w:position w:val="-32"/>
        </w:rPr>
        <w:object w:dxaOrig="5280" w:dyaOrig="760" w14:anchorId="4DCD1128">
          <v:shape id="_x0000_i1030" type="#_x0000_t75" style="width:264pt;height:38.25pt" o:ole="">
            <v:imagedata r:id="rId28" o:title=""/>
          </v:shape>
          <o:OLEObject Type="Embed" ProgID="Equation.DSMT4" ShapeID="_x0000_i1030" DrawAspect="Content" ObjectID="_1669014847" r:id="rId29"/>
        </w:object>
      </w:r>
      <w:r w:rsidRPr="00492CFC">
        <w:t>.</w:t>
      </w:r>
      <w:r w:rsidRPr="00492CFC">
        <w:tab/>
      </w:r>
      <w:r w:rsidRPr="00492CFC">
        <w:fldChar w:fldCharType="begin"/>
      </w:r>
      <w:r w:rsidRPr="00492CFC">
        <w:instrText xml:space="preserve"> MACROBUTTON MTPlaceRef \* MERGEFORMAT </w:instrText>
      </w:r>
      <w:r w:rsidRPr="00492CFC">
        <w:fldChar w:fldCharType="begin"/>
      </w:r>
      <w:r w:rsidRPr="00492CFC">
        <w:instrText xml:space="preserve"> SEQ MTEqn \h \* MERGEFORMAT </w:instrText>
      </w:r>
      <w:r w:rsidRPr="00492CFC">
        <w:fldChar w:fldCharType="end"/>
      </w:r>
      <w:r w:rsidRPr="00492CFC">
        <w:instrText>(</w:instrText>
      </w:r>
      <w:fldSimple w:instr=" SEQ MTEqn \c \* Arabic \* MERGEFORMAT ">
        <w:r w:rsidR="00895543" w:rsidRPr="00492CFC">
          <w:rPr>
            <w:noProof/>
          </w:rPr>
          <w:instrText>2</w:instrText>
        </w:r>
      </w:fldSimple>
      <w:r w:rsidRPr="00492CFC">
        <w:instrText>)</w:instrText>
      </w:r>
      <w:r w:rsidRPr="00492CFC">
        <w:fldChar w:fldCharType="end"/>
      </w:r>
    </w:p>
    <w:p w14:paraId="1B930E96" w14:textId="7DF2D151" w:rsidR="00C70E39" w:rsidRPr="00492CFC" w:rsidRDefault="00007F6C" w:rsidP="00EE6833">
      <w:pPr>
        <w:ind w:firstLine="0"/>
        <w:rPr>
          <w:rFonts w:cs="Times New Roman"/>
        </w:rPr>
      </w:pPr>
      <w:r w:rsidRPr="00492CFC">
        <w:rPr>
          <w:rFonts w:cs="Times New Roman"/>
        </w:rPr>
        <w:tab/>
        <w:t>At</w:t>
      </w:r>
      <w:r w:rsidR="00956536" w:rsidRPr="00492CFC">
        <w:rPr>
          <w:rFonts w:cs="Times New Roman"/>
        </w:rPr>
        <w:t xml:space="preserve"> resting length</w:t>
      </w:r>
      <w:r w:rsidRPr="00492CFC">
        <w:rPr>
          <w:rFonts w:cs="Times New Roman"/>
        </w:rPr>
        <w:t>,</w:t>
      </w:r>
      <w:r w:rsidR="00956536" w:rsidRPr="00492CFC">
        <w:rPr>
          <w:rFonts w:cs="Times New Roman"/>
        </w:rPr>
        <w:t xml:space="preserve"> the steady state tension becomes</w:t>
      </w:r>
    </w:p>
    <w:p w14:paraId="66B1C184" w14:textId="5AF05AF7" w:rsidR="00956536" w:rsidRPr="00492CFC" w:rsidRDefault="00956536" w:rsidP="00956536">
      <w:pPr>
        <w:pStyle w:val="MTDisplayEquation"/>
      </w:pPr>
      <w:r w:rsidRPr="00492CFC">
        <w:tab/>
      </w:r>
      <w:r w:rsidRPr="00492CFC">
        <w:rPr>
          <w:position w:val="-32"/>
        </w:rPr>
        <w:object w:dxaOrig="2520" w:dyaOrig="760" w14:anchorId="0E6556C8">
          <v:shape id="_x0000_i1031" type="#_x0000_t75" style="width:126.75pt;height:38.25pt" o:ole="">
            <v:imagedata r:id="rId30" o:title=""/>
          </v:shape>
          <o:OLEObject Type="Embed" ProgID="Equation.DSMT4" ShapeID="_x0000_i1031" DrawAspect="Content" ObjectID="_1669014848" r:id="rId31"/>
        </w:object>
      </w:r>
      <w:r w:rsidRPr="00492CFC">
        <w:t>.</w:t>
      </w:r>
      <w:r w:rsidRPr="00492CFC">
        <w:tab/>
      </w:r>
      <w:r w:rsidRPr="00492CFC">
        <w:fldChar w:fldCharType="begin"/>
      </w:r>
      <w:r w:rsidRPr="00492CFC">
        <w:instrText xml:space="preserve"> MACROBUTTON MTPlaceRef \* MERGEFORMAT </w:instrText>
      </w:r>
      <w:r w:rsidRPr="00492CFC">
        <w:fldChar w:fldCharType="begin"/>
      </w:r>
      <w:r w:rsidRPr="00492CFC">
        <w:instrText xml:space="preserve"> SEQ MTEqn \h \* MERGEFORMAT </w:instrText>
      </w:r>
      <w:r w:rsidRPr="00492CFC">
        <w:fldChar w:fldCharType="end"/>
      </w:r>
      <w:r w:rsidRPr="00492CFC">
        <w:instrText>(</w:instrText>
      </w:r>
      <w:fldSimple w:instr=" SEQ MTEqn \c \* Arabic \* MERGEFORMAT ">
        <w:r w:rsidR="00895543" w:rsidRPr="00492CFC">
          <w:rPr>
            <w:noProof/>
          </w:rPr>
          <w:instrText>3</w:instrText>
        </w:r>
      </w:fldSimple>
      <w:r w:rsidRPr="00492CFC">
        <w:instrText>)</w:instrText>
      </w:r>
      <w:r w:rsidRPr="00492CFC">
        <w:fldChar w:fldCharType="end"/>
      </w:r>
    </w:p>
    <w:p w14:paraId="17D7B74F" w14:textId="48E28C12" w:rsidR="003E0383" w:rsidRPr="00492CFC" w:rsidRDefault="00956536" w:rsidP="00370BF0">
      <w:pPr>
        <w:ind w:firstLine="0"/>
        <w:rPr>
          <w:rFonts w:cs="Times New Roman"/>
        </w:rPr>
      </w:pPr>
      <w:r w:rsidRPr="00492CFC">
        <w:rPr>
          <w:rFonts w:cs="Times New Roman"/>
        </w:rPr>
        <w:tab/>
      </w:r>
      <w:r w:rsidR="00D579AD" w:rsidRPr="00492CFC">
        <w:rPr>
          <w:rFonts w:cs="Times New Roman"/>
        </w:rPr>
        <w:t>In order to avoid turning the activation curve into a bang-bang system (i.e. making the curve so steep that it essentially becomes an on-off switch), the steepness and y-offset are set such that the activation output ra</w:t>
      </w:r>
      <w:r w:rsidR="00FD6B0B">
        <w:rPr>
          <w:rFonts w:cs="Times New Roman"/>
        </w:rPr>
        <w:t xml:space="preserve">nges from zero at -60mV and </w:t>
      </w:r>
      <w:r w:rsidR="00D579AD" w:rsidRPr="00492CFC">
        <w:rPr>
          <w:rFonts w:cs="Times New Roman"/>
        </w:rPr>
        <w:t>STmax at -40mV. For motorneuron activation</w:t>
      </w:r>
      <w:r w:rsidRPr="00492CFC">
        <w:rPr>
          <w:rFonts w:cs="Times New Roman"/>
        </w:rPr>
        <w:t xml:space="preserve"> to generate the maximum </w:t>
      </w:r>
      <w:r w:rsidR="00D579AD" w:rsidRPr="00492CFC">
        <w:rPr>
          <w:rFonts w:cs="Times New Roman"/>
        </w:rPr>
        <w:t>isometric tension</w:t>
      </w:r>
      <w:r w:rsidRPr="00492CFC">
        <w:rPr>
          <w:rFonts w:cs="Times New Roman"/>
        </w:rPr>
        <w:t xml:space="preserve"> </w:t>
      </w:r>
      <w:r w:rsidR="00D579AD" w:rsidRPr="00492CFC">
        <w:rPr>
          <w:rFonts w:cs="Times New Roman"/>
        </w:rPr>
        <w:t>at</w:t>
      </w:r>
      <w:r w:rsidRPr="00492CFC">
        <w:rPr>
          <w:rFonts w:cs="Times New Roman"/>
        </w:rPr>
        <w:t xml:space="preserve"> resting length, the maximum value of the activation (ST) </w:t>
      </w:r>
      <w:r w:rsidR="00453807" w:rsidRPr="00492CFC">
        <w:rPr>
          <w:rFonts w:cs="Times New Roman"/>
        </w:rPr>
        <w:t>curve must be</w:t>
      </w:r>
    </w:p>
    <w:p w14:paraId="0D80C1E6" w14:textId="0C9BA0AC" w:rsidR="00956536" w:rsidRPr="00492CFC" w:rsidRDefault="00956536" w:rsidP="00956536">
      <w:pPr>
        <w:pStyle w:val="MTDisplayEquation"/>
      </w:pPr>
      <w:r w:rsidRPr="00492CFC">
        <w:tab/>
      </w:r>
      <w:r w:rsidR="00FD6B0B" w:rsidRPr="00492CFC">
        <w:rPr>
          <w:position w:val="-30"/>
        </w:rPr>
        <w:object w:dxaOrig="2240" w:dyaOrig="680" w14:anchorId="0E246935">
          <v:shape id="_x0000_i1032" type="#_x0000_t75" style="width:111.75pt;height:33.75pt" o:ole="">
            <v:imagedata r:id="rId32" o:title=""/>
          </v:shape>
          <o:OLEObject Type="Embed" ProgID="Equation.DSMT4" ShapeID="_x0000_i1032" DrawAspect="Content" ObjectID="_1669014849" r:id="rId33"/>
        </w:object>
      </w:r>
      <w:r w:rsidR="00453807" w:rsidRPr="00492CFC">
        <w:t>.</w:t>
      </w:r>
      <w:r w:rsidRPr="00492CFC">
        <w:tab/>
      </w:r>
      <w:r w:rsidRPr="00492CFC">
        <w:fldChar w:fldCharType="begin"/>
      </w:r>
      <w:r w:rsidRPr="00492CFC">
        <w:instrText xml:space="preserve"> MACROBUTTON MTPlaceRef \* MERGEFORMAT </w:instrText>
      </w:r>
      <w:r w:rsidRPr="00492CFC">
        <w:fldChar w:fldCharType="begin"/>
      </w:r>
      <w:r w:rsidRPr="00492CFC">
        <w:instrText xml:space="preserve"> SEQ MTEqn \h \* MERGEFORMAT </w:instrText>
      </w:r>
      <w:r w:rsidRPr="00492CFC">
        <w:fldChar w:fldCharType="end"/>
      </w:r>
      <w:r w:rsidRPr="00492CFC">
        <w:instrText>(</w:instrText>
      </w:r>
      <w:fldSimple w:instr=" SEQ MTEqn \c \* Arabic \* MERGEFORMAT ">
        <w:r w:rsidR="00895543" w:rsidRPr="00492CFC">
          <w:rPr>
            <w:noProof/>
          </w:rPr>
          <w:instrText>4</w:instrText>
        </w:r>
      </w:fldSimple>
      <w:r w:rsidRPr="00492CFC">
        <w:instrText>)</w:instrText>
      </w:r>
      <w:r w:rsidRPr="00492CFC">
        <w:fldChar w:fldCharType="end"/>
      </w:r>
    </w:p>
    <w:p w14:paraId="3A44B4D1" w14:textId="0983160E" w:rsidR="00D579AD" w:rsidRPr="00492CFC" w:rsidRDefault="00D579AD" w:rsidP="00D579AD">
      <w:pPr>
        <w:rPr>
          <w:rFonts w:cs="Times New Roman"/>
        </w:rPr>
      </w:pPr>
      <w:r w:rsidRPr="00492CFC">
        <w:rPr>
          <w:rFonts w:cs="Times New Roman"/>
        </w:rPr>
        <w:t xml:space="preserve">The resulting </w:t>
      </w:r>
      <w:r w:rsidR="00263196" w:rsidRPr="00492CFC">
        <w:rPr>
          <w:rFonts w:cs="Times New Roman"/>
        </w:rPr>
        <w:t>steepness for this range equ</w:t>
      </w:r>
      <w:r w:rsidR="00FD6B0B">
        <w:rPr>
          <w:rFonts w:cs="Times New Roman"/>
        </w:rPr>
        <w:t>ates to 459</w:t>
      </w:r>
      <w:r w:rsidR="00263196" w:rsidRPr="00492CFC">
        <w:rPr>
          <w:rFonts w:cs="Times New Roman"/>
        </w:rPr>
        <w:t>.5 for all muscles and a y-offset of</w:t>
      </w:r>
    </w:p>
    <w:p w14:paraId="0F4451E1" w14:textId="3E57C735" w:rsidR="00313E32" w:rsidRPr="00492CFC" w:rsidRDefault="00263196" w:rsidP="009D6884">
      <w:pPr>
        <w:pStyle w:val="MTDisplayEquation"/>
      </w:pPr>
      <w:r w:rsidRPr="00492CFC">
        <w:tab/>
      </w:r>
      <w:r w:rsidR="009D4292" w:rsidRPr="009D4292">
        <w:rPr>
          <w:position w:val="-14"/>
        </w:rPr>
        <w:object w:dxaOrig="1680" w:dyaOrig="380" w14:anchorId="7F304FE3">
          <v:shape id="_x0000_i1033" type="#_x0000_t75" style="width:84pt;height:18.75pt" o:ole="">
            <v:imagedata r:id="rId34" o:title=""/>
          </v:shape>
          <o:OLEObject Type="Embed" ProgID="Equation.DSMT4" ShapeID="_x0000_i1033" DrawAspect="Content" ObjectID="_1669014850" r:id="rId35"/>
        </w:object>
      </w:r>
      <w:r w:rsidRPr="00492CFC">
        <w:t>.</w:t>
      </w:r>
      <w:r w:rsidRPr="00492CFC">
        <w:tab/>
      </w:r>
      <w:r w:rsidRPr="00492CFC">
        <w:fldChar w:fldCharType="begin"/>
      </w:r>
      <w:r w:rsidRPr="00492CFC">
        <w:instrText xml:space="preserve"> MACROBUTTON MTPlaceRef \* MERGEFORMAT </w:instrText>
      </w:r>
      <w:r w:rsidRPr="00492CFC">
        <w:fldChar w:fldCharType="begin"/>
      </w:r>
      <w:r w:rsidRPr="00492CFC">
        <w:instrText xml:space="preserve"> SEQ MTEqn \h \* MERGEFORMAT </w:instrText>
      </w:r>
      <w:r w:rsidRPr="00492CFC">
        <w:fldChar w:fldCharType="end"/>
      </w:r>
      <w:r w:rsidRPr="00492CFC">
        <w:instrText>(</w:instrText>
      </w:r>
      <w:fldSimple w:instr=" SEQ MTEqn \c \* Arabic \* MERGEFORMAT ">
        <w:r w:rsidR="00895543" w:rsidRPr="00492CFC">
          <w:rPr>
            <w:noProof/>
          </w:rPr>
          <w:instrText>5</w:instrText>
        </w:r>
      </w:fldSimple>
      <w:r w:rsidRPr="00492CFC">
        <w:instrText>)</w:instrText>
      </w:r>
      <w:r w:rsidRPr="00492CFC">
        <w:fldChar w:fldCharType="end"/>
      </w:r>
    </w:p>
    <w:p w14:paraId="2B7FB18E" w14:textId="77777777" w:rsidR="004D21EA" w:rsidRPr="00492CFC" w:rsidRDefault="004D21EA" w:rsidP="008F5426">
      <w:pPr>
        <w:ind w:firstLine="0"/>
        <w:rPr>
          <w:rFonts w:cs="Times New Roman"/>
          <w:u w:val="single"/>
        </w:rPr>
      </w:pPr>
      <w:r w:rsidRPr="00492CFC">
        <w:rPr>
          <w:rFonts w:cs="Times New Roman"/>
          <w:u w:val="single"/>
        </w:rPr>
        <w:t>Modifications of Muscle Model in Animatlab Source Code</w:t>
      </w:r>
    </w:p>
    <w:p w14:paraId="6C013CE9" w14:textId="794FFD2D" w:rsidR="004D21EA" w:rsidRPr="00492CFC" w:rsidRDefault="004D21EA" w:rsidP="008F5426">
      <w:pPr>
        <w:ind w:firstLine="0"/>
        <w:rPr>
          <w:rFonts w:cs="Times New Roman"/>
        </w:rPr>
      </w:pPr>
      <w:r w:rsidRPr="00492CFC">
        <w:rPr>
          <w:rFonts w:cs="Times New Roman"/>
        </w:rPr>
        <w:tab/>
        <w:t xml:space="preserve">While formulating tension profiles, it became apparent that the tension calculations in Animatlab contains a small error that made predicting muscle forces difficult. Two key restrictions in parameter selection have been identified and were </w:t>
      </w:r>
      <w:r w:rsidR="003A25C9" w:rsidRPr="00492CFC">
        <w:rPr>
          <w:rFonts w:cs="Times New Roman"/>
        </w:rPr>
        <w:t>discussed</w:t>
      </w:r>
      <w:r w:rsidRPr="00492CFC">
        <w:rPr>
          <w:rFonts w:cs="Times New Roman"/>
        </w:rPr>
        <w:t xml:space="preserve"> in a Living Machines publication (Young 2020).</w:t>
      </w:r>
    </w:p>
    <w:p w14:paraId="607CDE6C" w14:textId="5E60AD92" w:rsidR="004D21EA" w:rsidRPr="00492CFC" w:rsidRDefault="004D21EA" w:rsidP="008F5426">
      <w:pPr>
        <w:ind w:firstLine="0"/>
        <w:rPr>
          <w:rFonts w:cs="Times New Roman"/>
          <w:u w:val="single"/>
        </w:rPr>
      </w:pPr>
      <w:r w:rsidRPr="00492CFC">
        <w:rPr>
          <w:rFonts w:cs="Times New Roman"/>
        </w:rPr>
        <w:tab/>
      </w:r>
      <w:r w:rsidRPr="00492CFC">
        <w:rPr>
          <w:rFonts w:cs="Times New Roman"/>
          <w:u w:val="single"/>
        </w:rPr>
        <w:t>Tension Deadzones</w:t>
      </w:r>
    </w:p>
    <w:p w14:paraId="2168349B" w14:textId="27A57659" w:rsidR="004D21EA" w:rsidRPr="00492CFC" w:rsidRDefault="004D21EA" w:rsidP="008F5426">
      <w:pPr>
        <w:ind w:firstLine="0"/>
        <w:rPr>
          <w:rFonts w:cs="Times New Roman"/>
        </w:rPr>
      </w:pPr>
      <w:r w:rsidRPr="00492CFC">
        <w:rPr>
          <w:rFonts w:cs="Times New Roman"/>
        </w:rPr>
        <w:tab/>
        <w:t>In Animatlab’s native muscle tension model, there are regions of length and activation where tension should be present but is not. The reason for this is a numerical error in the equation that determines the internal tension of muscle and is best represented visually, as in</w:t>
      </w:r>
      <w:r w:rsidR="00DF09B2" w:rsidRPr="00492CFC">
        <w:rPr>
          <w:rFonts w:cs="Times New Roman"/>
        </w:rPr>
        <w:t xml:space="preserve"> </w:t>
      </w:r>
      <w:r w:rsidR="00DF09B2" w:rsidRPr="00492CFC">
        <w:rPr>
          <w:rFonts w:cs="Times New Roman"/>
        </w:rPr>
        <w:fldChar w:fldCharType="begin"/>
      </w:r>
      <w:r w:rsidR="00DF09B2" w:rsidRPr="00492CFC">
        <w:rPr>
          <w:rFonts w:cs="Times New Roman"/>
        </w:rPr>
        <w:instrText xml:space="preserve"> REF _Ref56437154 \h  \* MERGEFORMAT </w:instrText>
      </w:r>
      <w:r w:rsidR="00DF09B2" w:rsidRPr="00492CFC">
        <w:rPr>
          <w:rFonts w:cs="Times New Roman"/>
        </w:rPr>
      </w:r>
      <w:r w:rsidR="00DF09B2" w:rsidRPr="00492CFC">
        <w:rPr>
          <w:rFonts w:cs="Times New Roman"/>
        </w:rPr>
        <w:fldChar w:fldCharType="separate"/>
      </w:r>
      <w:r w:rsidR="00895543" w:rsidRPr="00492CFC">
        <w:rPr>
          <w:rFonts w:cs="Times New Roman"/>
        </w:rPr>
        <w:t xml:space="preserve">Figure </w:t>
      </w:r>
      <w:r w:rsidR="00895543" w:rsidRPr="00492CFC">
        <w:rPr>
          <w:rFonts w:cs="Times New Roman"/>
          <w:noProof/>
        </w:rPr>
        <w:t>6</w:t>
      </w:r>
      <w:r w:rsidR="00DF09B2" w:rsidRPr="00492CFC">
        <w:rPr>
          <w:rFonts w:cs="Times New Roman"/>
        </w:rPr>
        <w:fldChar w:fldCharType="end"/>
      </w:r>
      <w:r w:rsidRPr="00492CFC">
        <w:rPr>
          <w:rFonts w:cs="Times New Roman"/>
        </w:rPr>
        <w:t>.</w:t>
      </w:r>
    </w:p>
    <w:p w14:paraId="32B03E67" w14:textId="74CB619C" w:rsidR="004D21EA" w:rsidRPr="00492CFC" w:rsidRDefault="00367711" w:rsidP="008F5426">
      <w:pPr>
        <w:ind w:firstLine="0"/>
        <w:rPr>
          <w:rFonts w:cs="Times New Roman"/>
        </w:rPr>
      </w:pPr>
      <w:r w:rsidRPr="00492CFC">
        <w:rPr>
          <w:rFonts w:cs="Times New Roman"/>
          <w:noProof/>
        </w:rPr>
        <w:lastRenderedPageBreak/>
        <mc:AlternateContent>
          <mc:Choice Requires="wpg">
            <w:drawing>
              <wp:anchor distT="0" distB="0" distL="114300" distR="114300" simplePos="0" relativeHeight="251691008" behindDoc="0" locked="0" layoutInCell="1" allowOverlap="1" wp14:anchorId="00BD82FF" wp14:editId="3AC7F49E">
                <wp:simplePos x="0" y="0"/>
                <wp:positionH relativeFrom="margin">
                  <wp:posOffset>249555</wp:posOffset>
                </wp:positionH>
                <wp:positionV relativeFrom="paragraph">
                  <wp:posOffset>189697</wp:posOffset>
                </wp:positionV>
                <wp:extent cx="5441950" cy="3536355"/>
                <wp:effectExtent l="0" t="0" r="6350" b="6985"/>
                <wp:wrapTopAndBottom/>
                <wp:docPr id="29" name="Group 29"/>
                <wp:cNvGraphicFramePr/>
                <a:graphic xmlns:a="http://schemas.openxmlformats.org/drawingml/2006/main">
                  <a:graphicData uri="http://schemas.microsoft.com/office/word/2010/wordprocessingGroup">
                    <wpg:wgp>
                      <wpg:cNvGrpSpPr/>
                      <wpg:grpSpPr>
                        <a:xfrm>
                          <a:off x="0" y="0"/>
                          <a:ext cx="5441950" cy="3536355"/>
                          <a:chOff x="0" y="526211"/>
                          <a:chExt cx="5441950" cy="3536355"/>
                        </a:xfrm>
                      </wpg:grpSpPr>
                      <pic:pic xmlns:pic="http://schemas.openxmlformats.org/drawingml/2006/picture">
                        <pic:nvPicPr>
                          <pic:cNvPr id="27" name="Picture 27"/>
                          <pic:cNvPicPr>
                            <a:picLocks noChangeAspect="1"/>
                          </pic:cNvPicPr>
                        </pic:nvPicPr>
                        <pic:blipFill rotWithShape="1">
                          <a:blip r:embed="rId36">
                            <a:extLst>
                              <a:ext uri="{28A0092B-C50C-407E-A947-70E740481C1C}">
                                <a14:useLocalDpi xmlns:a14="http://schemas.microsoft.com/office/drawing/2010/main" val="0"/>
                              </a:ext>
                            </a:extLst>
                          </a:blip>
                          <a:srcRect l="1742" t="6193" r="6676" b="6126"/>
                          <a:stretch/>
                        </pic:blipFill>
                        <pic:spPr bwMode="auto">
                          <a:xfrm>
                            <a:off x="517585" y="526211"/>
                            <a:ext cx="4408098" cy="2571305"/>
                          </a:xfrm>
                          <a:prstGeom prst="rect">
                            <a:avLst/>
                          </a:prstGeom>
                          <a:ln>
                            <a:noFill/>
                          </a:ln>
                          <a:extLst>
                            <a:ext uri="{53640926-AAD7-44D8-BBD7-CCE9431645EC}">
                              <a14:shadowObscured xmlns:a14="http://schemas.microsoft.com/office/drawing/2010/main"/>
                            </a:ext>
                          </a:extLst>
                        </pic:spPr>
                      </pic:pic>
                      <wps:wsp>
                        <wps:cNvPr id="28" name="Text Box 28"/>
                        <wps:cNvSpPr txBox="1"/>
                        <wps:spPr>
                          <a:xfrm>
                            <a:off x="0" y="3234526"/>
                            <a:ext cx="5441950" cy="828040"/>
                          </a:xfrm>
                          <a:prstGeom prst="rect">
                            <a:avLst/>
                          </a:prstGeom>
                          <a:solidFill>
                            <a:prstClr val="white"/>
                          </a:solidFill>
                          <a:ln>
                            <a:noFill/>
                          </a:ln>
                        </wps:spPr>
                        <wps:txbx>
                          <w:txbxContent>
                            <w:p w14:paraId="7A13B957" w14:textId="6BD41656" w:rsidR="006255E2" w:rsidRPr="00DF09B2" w:rsidRDefault="006255E2" w:rsidP="00DF09B2">
                              <w:pPr>
                                <w:pStyle w:val="Caption"/>
                                <w:ind w:firstLine="0"/>
                                <w:rPr>
                                  <w:rFonts w:cs="Times New Roman"/>
                                  <w:i w:val="0"/>
                                  <w:noProof/>
                                  <w:color w:val="auto"/>
                                  <w:sz w:val="36"/>
                                  <w:szCs w:val="24"/>
                                </w:rPr>
                              </w:pPr>
                              <w:bookmarkStart w:id="11" w:name="_Ref56437154"/>
                              <w:r w:rsidRPr="00DF09B2">
                                <w:rPr>
                                  <w:rFonts w:cs="Times New Roman"/>
                                  <w:b/>
                                  <w:i w:val="0"/>
                                  <w:color w:val="auto"/>
                                  <w:sz w:val="24"/>
                                </w:rPr>
                                <w:t xml:space="preserve">Figure </w:t>
                              </w:r>
                              <w:r w:rsidRPr="00DF09B2">
                                <w:rPr>
                                  <w:rFonts w:cs="Times New Roman"/>
                                  <w:b/>
                                  <w:i w:val="0"/>
                                  <w:color w:val="auto"/>
                                  <w:sz w:val="24"/>
                                </w:rPr>
                                <w:fldChar w:fldCharType="begin"/>
                              </w:r>
                              <w:r w:rsidRPr="00DF09B2">
                                <w:rPr>
                                  <w:rFonts w:cs="Times New Roman"/>
                                  <w:b/>
                                  <w:i w:val="0"/>
                                  <w:color w:val="auto"/>
                                  <w:sz w:val="24"/>
                                </w:rPr>
                                <w:instrText xml:space="preserve"> SEQ Figure \* ARABIC </w:instrText>
                              </w:r>
                              <w:r w:rsidRPr="00DF09B2">
                                <w:rPr>
                                  <w:rFonts w:cs="Times New Roman"/>
                                  <w:b/>
                                  <w:i w:val="0"/>
                                  <w:color w:val="auto"/>
                                  <w:sz w:val="24"/>
                                </w:rPr>
                                <w:fldChar w:fldCharType="separate"/>
                              </w:r>
                              <w:r>
                                <w:rPr>
                                  <w:rFonts w:cs="Times New Roman"/>
                                  <w:b/>
                                  <w:i w:val="0"/>
                                  <w:noProof/>
                                  <w:color w:val="auto"/>
                                  <w:sz w:val="24"/>
                                </w:rPr>
                                <w:t>6</w:t>
                              </w:r>
                              <w:r w:rsidRPr="00DF09B2">
                                <w:rPr>
                                  <w:rFonts w:cs="Times New Roman"/>
                                  <w:b/>
                                  <w:i w:val="0"/>
                                  <w:color w:val="auto"/>
                                  <w:sz w:val="24"/>
                                </w:rPr>
                                <w:fldChar w:fldCharType="end"/>
                              </w:r>
                              <w:bookmarkEnd w:id="11"/>
                              <w:r w:rsidRPr="00DF09B2">
                                <w:rPr>
                                  <w:rFonts w:cs="Times New Roman"/>
                                  <w:b/>
                                  <w:i w:val="0"/>
                                  <w:color w:val="auto"/>
                                  <w:sz w:val="24"/>
                                </w:rPr>
                                <w:t>.</w:t>
                              </w:r>
                              <w:r w:rsidRPr="00DF09B2">
                                <w:rPr>
                                  <w:rFonts w:cs="Times New Roman"/>
                                  <w:i w:val="0"/>
                                  <w:color w:val="auto"/>
                                  <w:sz w:val="24"/>
                                </w:rPr>
                                <w:t xml:space="preserve"> A surface representing the steady state tension of a muscle as a function of its length and activation.</w:t>
                              </w:r>
                              <w:r>
                                <w:rPr>
                                  <w:rFonts w:cs="Times New Roman"/>
                                  <w:i w:val="0"/>
                                  <w:color w:val="auto"/>
                                  <w:sz w:val="24"/>
                                </w:rPr>
                                <w:t xml:space="preserve"> The red surface represents a tension deadzone, an area of length and activation that is incapable of generating tension despite both values being within valid ranges. The cyan line represents the maximum steady state tension with respect to lengt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0BD82FF" id="Group 29" o:spid="_x0000_s1041" style="position:absolute;left:0;text-align:left;margin-left:19.65pt;margin-top:14.95pt;width:428.5pt;height:278.45pt;z-index:251691008;mso-position-horizontal-relative:margin;mso-height-relative:margin" coordorigin=",5262" coordsize="54419,353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">
                <v:shape id="Picture 27" o:spid="_x0000_s1042" type="#_x0000_t75" style="position:absolute;left:5175;top:5262;width:44081;height:25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">
                  <v:imagedata r:id="rId37" o:title="" croptop="4059f" cropbottom="4015f" cropleft="1142f" cropright="4375f"/>
                  <v:path arrowok="t"/>
                </v:shape>
                <v:shape id="Text Box 28" o:spid="_x0000_s1043" type="#_x0000_t202" style="position:absolute;top:32345;width:54419;height: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" stroked="f">
                  <v:textbox style="mso-fit-shape-to-text:t" inset="0,0,0,0">
                    <w:txbxContent>
                      <w:p w14:paraId="7A13B957" w14:textId="6BD41656" w:rsidR="006255E2" w:rsidRPr="00DF09B2" w:rsidRDefault="006255E2" w:rsidP="00DF09B2">
                        <w:pPr>
                          <w:pStyle w:val="Caption"/>
                          <w:ind w:firstLine="0"/>
                          <w:rPr>
                            <w:rFonts w:cs="Times New Roman"/>
                            <w:i w:val="0"/>
                            <w:noProof/>
                            <w:color w:val="auto"/>
                            <w:sz w:val="36"/>
                            <w:szCs w:val="24"/>
                          </w:rPr>
                        </w:pPr>
                        <w:bookmarkStart w:id="12" w:name="_Ref56437154"/>
                        <w:r w:rsidRPr="00DF09B2">
                          <w:rPr>
                            <w:rFonts w:cs="Times New Roman"/>
                            <w:b/>
                            <w:i w:val="0"/>
                            <w:color w:val="auto"/>
                            <w:sz w:val="24"/>
                          </w:rPr>
                          <w:t xml:space="preserve">Figure </w:t>
                        </w:r>
                        <w:r w:rsidRPr="00DF09B2">
                          <w:rPr>
                            <w:rFonts w:cs="Times New Roman"/>
                            <w:b/>
                            <w:i w:val="0"/>
                            <w:color w:val="auto"/>
                            <w:sz w:val="24"/>
                          </w:rPr>
                          <w:fldChar w:fldCharType="begin"/>
                        </w:r>
                        <w:r w:rsidRPr="00DF09B2">
                          <w:rPr>
                            <w:rFonts w:cs="Times New Roman"/>
                            <w:b/>
                            <w:i w:val="0"/>
                            <w:color w:val="auto"/>
                            <w:sz w:val="24"/>
                          </w:rPr>
                          <w:instrText xml:space="preserve"> SEQ Figure \* ARABIC </w:instrText>
                        </w:r>
                        <w:r w:rsidRPr="00DF09B2">
                          <w:rPr>
                            <w:rFonts w:cs="Times New Roman"/>
                            <w:b/>
                            <w:i w:val="0"/>
                            <w:color w:val="auto"/>
                            <w:sz w:val="24"/>
                          </w:rPr>
                          <w:fldChar w:fldCharType="separate"/>
                        </w:r>
                        <w:r>
                          <w:rPr>
                            <w:rFonts w:cs="Times New Roman"/>
                            <w:b/>
                            <w:i w:val="0"/>
                            <w:noProof/>
                            <w:color w:val="auto"/>
                            <w:sz w:val="24"/>
                          </w:rPr>
                          <w:t>6</w:t>
                        </w:r>
                        <w:r w:rsidRPr="00DF09B2">
                          <w:rPr>
                            <w:rFonts w:cs="Times New Roman"/>
                            <w:b/>
                            <w:i w:val="0"/>
                            <w:color w:val="auto"/>
                            <w:sz w:val="24"/>
                          </w:rPr>
                          <w:fldChar w:fldCharType="end"/>
                        </w:r>
                        <w:bookmarkEnd w:id="12"/>
                        <w:r w:rsidRPr="00DF09B2">
                          <w:rPr>
                            <w:rFonts w:cs="Times New Roman"/>
                            <w:b/>
                            <w:i w:val="0"/>
                            <w:color w:val="auto"/>
                            <w:sz w:val="24"/>
                          </w:rPr>
                          <w:t>.</w:t>
                        </w:r>
                        <w:r w:rsidRPr="00DF09B2">
                          <w:rPr>
                            <w:rFonts w:cs="Times New Roman"/>
                            <w:i w:val="0"/>
                            <w:color w:val="auto"/>
                            <w:sz w:val="24"/>
                          </w:rPr>
                          <w:t xml:space="preserve"> A surface representing the steady state tension of a muscle as a function of its length and activation.</w:t>
                        </w:r>
                        <w:r>
                          <w:rPr>
                            <w:rFonts w:cs="Times New Roman"/>
                            <w:i w:val="0"/>
                            <w:color w:val="auto"/>
                            <w:sz w:val="24"/>
                          </w:rPr>
                          <w:t xml:space="preserve"> The red surface represents a tension deadzone, an area of length and activation that is incapable of generating tension despite both values being within valid ranges. The cyan line represents the maximum steady state tension with respect to length.</w:t>
                        </w:r>
                      </w:p>
                    </w:txbxContent>
                  </v:textbox>
                </v:shape>
                <w10:wrap type="topAndBottom" anchorx="margin"/>
              </v:group>
            </w:pict>
          </mc:Fallback>
        </mc:AlternateContent>
      </w:r>
    </w:p>
    <w:p w14:paraId="7C2F4133" w14:textId="3E8A2DD4" w:rsidR="007E64D7" w:rsidRPr="00492CFC" w:rsidRDefault="007E64D7" w:rsidP="008F5426">
      <w:pPr>
        <w:ind w:firstLine="0"/>
        <w:rPr>
          <w:rFonts w:cs="Times New Roman"/>
        </w:rPr>
      </w:pPr>
      <w:r w:rsidRPr="00492CFC">
        <w:rPr>
          <w:rFonts w:cs="Times New Roman"/>
        </w:rPr>
        <w:tab/>
        <w:t>Tension deadzones are the result of allowing the passive length tension to generate negative values. At moderate values near the resting length, this does not have a large effect. However, when the muscle is significantly below the resting length</w:t>
      </w:r>
      <w:r w:rsidR="00875AF2">
        <w:rPr>
          <w:rFonts w:cs="Times New Roman"/>
        </w:rPr>
        <w:t>,</w:t>
      </w:r>
      <w:r w:rsidRPr="00492CFC">
        <w:rPr>
          <w:rFonts w:cs="Times New Roman"/>
        </w:rPr>
        <w:t xml:space="preserve"> it is possible that the “negativity” of the passive tension will counteract the “positivity” of the activation.</w:t>
      </w:r>
    </w:p>
    <w:p w14:paraId="5B8DA636" w14:textId="2D2275F5" w:rsidR="00171CB3" w:rsidRPr="00492CFC" w:rsidRDefault="00171CB3" w:rsidP="008F5426">
      <w:pPr>
        <w:ind w:firstLine="0"/>
        <w:rPr>
          <w:rFonts w:cs="Times New Roman"/>
        </w:rPr>
      </w:pPr>
      <w:r w:rsidRPr="00492CFC">
        <w:rPr>
          <w:rFonts w:cs="Times New Roman"/>
        </w:rPr>
        <w:tab/>
        <w:t>To correct tension deadzones, I modified Animatlab using the software developer kit. Specifically, I changed the muscle tension equation to</w:t>
      </w:r>
    </w:p>
    <w:p w14:paraId="1E14100C" w14:textId="3D7BF02E" w:rsidR="00171CB3" w:rsidRPr="00492CFC" w:rsidRDefault="00171CB3" w:rsidP="00171CB3">
      <w:pPr>
        <w:pStyle w:val="MTDisplayEquation"/>
      </w:pPr>
      <w:r w:rsidRPr="00492CFC">
        <w:tab/>
      </w:r>
      <w:r w:rsidRPr="00492CFC">
        <w:rPr>
          <w:position w:val="-34"/>
        </w:rPr>
        <w:object w:dxaOrig="5420" w:dyaOrig="800" w14:anchorId="7410533A">
          <v:shape id="_x0000_i1034" type="#_x0000_t75" style="width:270.75pt;height:39.75pt" o:ole="">
            <v:imagedata r:id="rId38" o:title=""/>
          </v:shape>
          <o:OLEObject Type="Embed" ProgID="Equation.DSMT4" ShapeID="_x0000_i1034" DrawAspect="Content" ObjectID="_1669014851" r:id="rId39"/>
        </w:object>
      </w:r>
      <w:r w:rsidR="003B5B4B" w:rsidRPr="00492CFC">
        <w:t>,</w:t>
      </w:r>
      <w:r w:rsidRPr="00492CFC">
        <w:tab/>
      </w:r>
      <w:r w:rsidRPr="00492CFC">
        <w:fldChar w:fldCharType="begin"/>
      </w:r>
      <w:r w:rsidRPr="00492CFC">
        <w:instrText xml:space="preserve"> MACROBUTTON MTPlaceRef \* MERGEFORMAT </w:instrText>
      </w:r>
      <w:r w:rsidRPr="00492CFC">
        <w:fldChar w:fldCharType="begin"/>
      </w:r>
      <w:r w:rsidRPr="00492CFC">
        <w:instrText xml:space="preserve"> SEQ MTEqn \h \* MERGEFORMAT </w:instrText>
      </w:r>
      <w:r w:rsidRPr="00492CFC">
        <w:fldChar w:fldCharType="end"/>
      </w:r>
      <w:r w:rsidRPr="00492CFC">
        <w:instrText>(</w:instrText>
      </w:r>
      <w:fldSimple w:instr=" SEQ MTEqn \c \* Arabic \* MERGEFORMAT ">
        <w:r w:rsidR="00895543" w:rsidRPr="00492CFC">
          <w:rPr>
            <w:noProof/>
          </w:rPr>
          <w:instrText>6</w:instrText>
        </w:r>
      </w:fldSimple>
      <w:r w:rsidRPr="00492CFC">
        <w:instrText>)</w:instrText>
      </w:r>
      <w:r w:rsidRPr="00492CFC">
        <w:fldChar w:fldCharType="end"/>
      </w:r>
    </w:p>
    <w:p w14:paraId="4CC66650" w14:textId="32997806" w:rsidR="00171CB3" w:rsidRPr="00492CFC" w:rsidRDefault="003B5B4B" w:rsidP="008F5426">
      <w:pPr>
        <w:ind w:firstLine="0"/>
        <w:rPr>
          <w:rFonts w:cs="Times New Roman"/>
        </w:rPr>
      </w:pPr>
      <w:r w:rsidRPr="00492CFC">
        <w:rPr>
          <w:rFonts w:cs="Times New Roman"/>
        </w:rPr>
        <w:t>w</w:t>
      </w:r>
      <w:r w:rsidR="00171CB3" w:rsidRPr="00492CFC">
        <w:rPr>
          <w:rFonts w:cs="Times New Roman"/>
        </w:rPr>
        <w:t xml:space="preserve">here </w:t>
      </w:r>
      <w:r w:rsidRPr="00492CFC">
        <w:rPr>
          <w:rFonts w:cs="Times New Roman"/>
          <w:position w:val="-14"/>
        </w:rPr>
        <w:object w:dxaOrig="320" w:dyaOrig="400" w14:anchorId="7E563234">
          <v:shape id="_x0000_i1035" type="#_x0000_t75" style="width:15.75pt;height:20.25pt" o:ole="">
            <v:imagedata r:id="rId40" o:title=""/>
          </v:shape>
          <o:OLEObject Type="Embed" ProgID="Equation.DSMT4" ShapeID="_x0000_i1035" DrawAspect="Content" ObjectID="_1669014852" r:id="rId41"/>
        </w:object>
      </w:r>
      <w:r w:rsidR="00171CB3" w:rsidRPr="00492CFC">
        <w:rPr>
          <w:rFonts w:cs="Times New Roman"/>
        </w:rPr>
        <w:t>denote</w:t>
      </w:r>
      <w:r w:rsidRPr="00492CFC">
        <w:rPr>
          <w:rFonts w:cs="Times New Roman"/>
        </w:rPr>
        <w:t>s</w:t>
      </w:r>
      <w:r w:rsidR="00171CB3" w:rsidRPr="00492CFC">
        <w:rPr>
          <w:rFonts w:cs="Times New Roman"/>
        </w:rPr>
        <w:t xml:space="preserve"> the ceiling function.</w:t>
      </w:r>
      <w:r w:rsidRPr="00492CFC">
        <w:rPr>
          <w:rFonts w:cs="Times New Roman"/>
        </w:rPr>
        <w:t xml:space="preserve"> This modification fixes the tension deadzone problem.</w:t>
      </w:r>
    </w:p>
    <w:p w14:paraId="449E576B" w14:textId="7AF01FFE" w:rsidR="003B5B4B" w:rsidRPr="00492CFC" w:rsidRDefault="003B5B4B" w:rsidP="008F5426">
      <w:pPr>
        <w:ind w:firstLine="0"/>
        <w:rPr>
          <w:rFonts w:cs="Times New Roman"/>
          <w:u w:val="single"/>
        </w:rPr>
      </w:pPr>
      <w:r w:rsidRPr="00492CFC">
        <w:rPr>
          <w:rFonts w:cs="Times New Roman"/>
        </w:rPr>
        <w:tab/>
      </w:r>
      <w:r w:rsidRPr="00492CFC">
        <w:rPr>
          <w:rFonts w:cs="Times New Roman"/>
          <w:u w:val="single"/>
        </w:rPr>
        <w:t>Physics Timestep Limitations</w:t>
      </w:r>
    </w:p>
    <w:p w14:paraId="69085F16" w14:textId="722E6350" w:rsidR="007158A8" w:rsidRPr="00492CFC" w:rsidRDefault="007158A8" w:rsidP="008F5426">
      <w:pPr>
        <w:ind w:firstLine="0"/>
        <w:rPr>
          <w:rFonts w:cs="Times New Roman"/>
        </w:rPr>
      </w:pPr>
      <w:r w:rsidRPr="00492CFC">
        <w:rPr>
          <w:rFonts w:cs="Times New Roman"/>
        </w:rPr>
        <w:tab/>
        <w:t>Another limitation of parameter calculation in A</w:t>
      </w:r>
      <w:r w:rsidR="002B5727" w:rsidRPr="00492CFC">
        <w:rPr>
          <w:rFonts w:cs="Times New Roman"/>
        </w:rPr>
        <w:t>nimatlab results fro</w:t>
      </w:r>
      <w:r w:rsidRPr="00492CFC">
        <w:rPr>
          <w:rFonts w:cs="Times New Roman"/>
        </w:rPr>
        <w:t xml:space="preserve">m the selection of the physics timestep for the simulation. </w:t>
      </w:r>
      <w:r w:rsidR="002B5727" w:rsidRPr="00492CFC">
        <w:rPr>
          <w:rFonts w:cs="Times New Roman"/>
        </w:rPr>
        <w:t>Due to the numerical analysis used in Animatlab, discrete analysis of the tension equation necessitates limitations on parameter values lest the tension equation become unstable.</w:t>
      </w:r>
      <w:r w:rsidR="008F0A7A" w:rsidRPr="00492CFC">
        <w:rPr>
          <w:rFonts w:cs="Times New Roman"/>
        </w:rPr>
        <w:t xml:space="preserve"> The discrete representation of the muscle tension is</w:t>
      </w:r>
    </w:p>
    <w:p w14:paraId="78A4E4E7" w14:textId="5904D342" w:rsidR="008F0A7A" w:rsidRPr="00492CFC" w:rsidRDefault="007B3E73" w:rsidP="007B3E73">
      <w:pPr>
        <w:pStyle w:val="MTDisplayEquation"/>
      </w:pPr>
      <w:r w:rsidRPr="00492CFC">
        <w:tab/>
      </w:r>
      <w:r w:rsidR="00367711" w:rsidRPr="00492CFC">
        <w:rPr>
          <w:position w:val="-26"/>
        </w:rPr>
        <w:object w:dxaOrig="6360" w:dyaOrig="620" w14:anchorId="6AAF98D4">
          <v:shape id="_x0000_i1036" type="#_x0000_t75" style="width:387pt;height:38.25pt" o:ole="">
            <v:imagedata r:id="rId42" o:title=""/>
          </v:shape>
          <o:OLEObject Type="Embed" ProgID="Equation.DSMT4" ShapeID="_x0000_i1036" DrawAspect="Content" ObjectID="_1669014853" r:id="rId43"/>
        </w:object>
      </w:r>
      <w:r w:rsidRPr="00492CFC">
        <w:t>,</w:t>
      </w:r>
      <w:r w:rsidRPr="00492CFC">
        <w:tab/>
      </w:r>
      <w:r w:rsidRPr="00492CFC">
        <w:fldChar w:fldCharType="begin"/>
      </w:r>
      <w:r w:rsidRPr="00492CFC">
        <w:instrText xml:space="preserve"> MACROBUTTON MTPlaceRef \* MERGEFORMAT </w:instrText>
      </w:r>
      <w:r w:rsidRPr="00492CFC">
        <w:fldChar w:fldCharType="begin"/>
      </w:r>
      <w:r w:rsidRPr="00492CFC">
        <w:instrText xml:space="preserve"> SEQ MTEqn \h \* MERGEFORMAT </w:instrText>
      </w:r>
      <w:r w:rsidRPr="00492CFC">
        <w:fldChar w:fldCharType="end"/>
      </w:r>
      <w:r w:rsidRPr="00492CFC">
        <w:instrText>(</w:instrText>
      </w:r>
      <w:fldSimple w:instr=" SEQ MTEqn \c \* Arabic \* MERGEFORMAT ">
        <w:r w:rsidR="00895543" w:rsidRPr="00492CFC">
          <w:rPr>
            <w:noProof/>
          </w:rPr>
          <w:instrText>7</w:instrText>
        </w:r>
      </w:fldSimple>
      <w:r w:rsidRPr="00492CFC">
        <w:instrText>)</w:instrText>
      </w:r>
      <w:r w:rsidRPr="00492CFC">
        <w:fldChar w:fldCharType="end"/>
      </w:r>
    </w:p>
    <w:p w14:paraId="129F396E" w14:textId="2963BC5A" w:rsidR="007B3E73" w:rsidRPr="00492CFC" w:rsidRDefault="007B3E73" w:rsidP="007B3E73">
      <w:pPr>
        <w:ind w:firstLine="0"/>
        <w:rPr>
          <w:rFonts w:cs="Times New Roman"/>
        </w:rPr>
      </w:pPr>
      <w:r w:rsidRPr="00492CFC">
        <w:rPr>
          <w:rFonts w:cs="Times New Roman"/>
        </w:rPr>
        <w:t>where dt is the physics timestep.</w:t>
      </w:r>
      <w:r w:rsidR="00367711" w:rsidRPr="00492CFC">
        <w:rPr>
          <w:rFonts w:cs="Times New Roman"/>
        </w:rPr>
        <w:t xml:space="preserve"> At each timestep, the previous tension value is multiplied by a constant value. To prevent asymptotic instability (i.e. oscillations that cause the tension to increase </w:t>
      </w:r>
      <w:r w:rsidR="00367711" w:rsidRPr="00492CFC">
        <w:rPr>
          <w:rFonts w:cs="Times New Roman"/>
        </w:rPr>
        <w:lastRenderedPageBreak/>
        <w:t>boundlessly), this constant must be bounded. To avoid asymptotic instability, viscoelastic parameters must be bound</w:t>
      </w:r>
      <w:r w:rsidR="00895543" w:rsidRPr="00492CFC">
        <w:rPr>
          <w:rFonts w:cs="Times New Roman"/>
        </w:rPr>
        <w:t>ed such that</w:t>
      </w:r>
    </w:p>
    <w:p w14:paraId="662E710C" w14:textId="73D8A639" w:rsidR="00367711" w:rsidRPr="00492CFC" w:rsidRDefault="00895543" w:rsidP="00895543">
      <w:pPr>
        <w:pStyle w:val="MTDisplayEquation"/>
      </w:pPr>
      <w:r w:rsidRPr="00492CFC">
        <w:tab/>
      </w:r>
      <w:r w:rsidRPr="00492CFC">
        <w:rPr>
          <w:position w:val="-30"/>
        </w:rPr>
        <w:object w:dxaOrig="1520" w:dyaOrig="680" w14:anchorId="1AB77378">
          <v:shape id="_x0000_i1037" type="#_x0000_t75" style="width:75.75pt;height:33.75pt" o:ole="">
            <v:imagedata r:id="rId44" o:title=""/>
          </v:shape>
          <o:OLEObject Type="Embed" ProgID="Equation.DSMT4" ShapeID="_x0000_i1037" DrawAspect="Content" ObjectID="_1669014854" r:id="rId45"/>
        </w:object>
      </w:r>
      <w:r w:rsidRPr="00492CFC">
        <w:tab/>
      </w:r>
      <w:r w:rsidRPr="00492CFC">
        <w:fldChar w:fldCharType="begin"/>
      </w:r>
      <w:r w:rsidRPr="00492CFC">
        <w:instrText xml:space="preserve"> MACROBUTTON MTPlaceRef \* MERGEFORMAT </w:instrText>
      </w:r>
      <w:r w:rsidRPr="00492CFC">
        <w:fldChar w:fldCharType="begin"/>
      </w:r>
      <w:r w:rsidRPr="00492CFC">
        <w:instrText xml:space="preserve"> SEQ MTEqn \h \* MERGEFORMAT </w:instrText>
      </w:r>
      <w:r w:rsidRPr="00492CFC">
        <w:fldChar w:fldCharType="end"/>
      </w:r>
      <w:r w:rsidRPr="00492CFC">
        <w:instrText>(</w:instrText>
      </w:r>
      <w:fldSimple w:instr=" SEQ MTEqn \c \* Arabic \* MERGEFORMAT ">
        <w:r w:rsidRPr="00492CFC">
          <w:rPr>
            <w:noProof/>
          </w:rPr>
          <w:instrText>8</w:instrText>
        </w:r>
      </w:fldSimple>
      <w:r w:rsidRPr="00492CFC">
        <w:instrText>)</w:instrText>
      </w:r>
      <w:r w:rsidRPr="00492CFC">
        <w:fldChar w:fldCharType="end"/>
      </w:r>
    </w:p>
    <w:p w14:paraId="596DD66F" w14:textId="49BD53C2" w:rsidR="00895543" w:rsidRPr="00492CFC" w:rsidRDefault="00895543" w:rsidP="00895543">
      <w:pPr>
        <w:ind w:firstLine="0"/>
        <w:rPr>
          <w:rFonts w:cs="Times New Roman"/>
        </w:rPr>
      </w:pPr>
      <w:r w:rsidRPr="00492CFC">
        <w:rPr>
          <w:rFonts w:cs="Times New Roman"/>
        </w:rPr>
        <w:t>is true for all muscle in the system.</w:t>
      </w:r>
    </w:p>
    <w:p w14:paraId="51CF8654" w14:textId="20948140" w:rsidR="007E64D7" w:rsidRPr="00492CFC" w:rsidRDefault="008F5426" w:rsidP="008F5426">
      <w:pPr>
        <w:ind w:firstLine="0"/>
        <w:rPr>
          <w:rFonts w:cs="Times New Roman"/>
          <w:u w:val="single"/>
        </w:rPr>
      </w:pPr>
      <w:r w:rsidRPr="00492CFC">
        <w:rPr>
          <w:rFonts w:cs="Times New Roman"/>
          <w:u w:val="single"/>
        </w:rPr>
        <w:t>Comparison to Experimental Data</w:t>
      </w:r>
    </w:p>
    <w:p w14:paraId="59B7D504" w14:textId="64897529" w:rsidR="008F5426" w:rsidRPr="00492CFC" w:rsidRDefault="008F5426" w:rsidP="008F5426">
      <w:pPr>
        <w:ind w:firstLine="0"/>
        <w:rPr>
          <w:rFonts w:cs="Times New Roman"/>
        </w:rPr>
      </w:pPr>
      <w:r w:rsidRPr="00492CFC">
        <w:rPr>
          <w:rFonts w:cs="Times New Roman"/>
        </w:rPr>
        <w:tab/>
      </w:r>
      <w:r w:rsidR="00790EB3" w:rsidRPr="00492CFC">
        <w:rPr>
          <w:rFonts w:cs="Times New Roman"/>
        </w:rPr>
        <w:t>The impact of the muscle parameters is examined in comparison to experimental hanging leg experiments.</w:t>
      </w:r>
      <w:r w:rsidR="003A7CA0" w:rsidRPr="00492CFC">
        <w:rPr>
          <w:rFonts w:cs="Times New Roman"/>
        </w:rPr>
        <w:t xml:space="preserve"> </w:t>
      </w:r>
    </w:p>
    <w:p w14:paraId="1D06ECB3" w14:textId="7E660658" w:rsidR="004D21EA" w:rsidRPr="00492CFC" w:rsidRDefault="004D21EA" w:rsidP="008F5426">
      <w:pPr>
        <w:ind w:firstLine="0"/>
        <w:rPr>
          <w:rFonts w:cs="Times New Roman"/>
        </w:rPr>
      </w:pPr>
    </w:p>
    <w:p w14:paraId="2B0E6584" w14:textId="47A98817" w:rsidR="00752CA5" w:rsidRPr="00492CFC" w:rsidRDefault="00752CA5" w:rsidP="00752CA5">
      <w:pPr>
        <w:pStyle w:val="Heading1"/>
        <w:rPr>
          <w:rFonts w:cs="Times New Roman"/>
        </w:rPr>
      </w:pPr>
      <w:r w:rsidRPr="00492CFC">
        <w:rPr>
          <w:rFonts w:cs="Times New Roman"/>
        </w:rPr>
        <w:t>Aim 2 – Investigate viscoelastic parameters</w:t>
      </w:r>
    </w:p>
    <w:p w14:paraId="773D7265" w14:textId="5E1FFB60" w:rsidR="00752CA5" w:rsidRPr="00492CFC" w:rsidRDefault="00752CA5" w:rsidP="00752CA5">
      <w:pPr>
        <w:jc w:val="left"/>
        <w:rPr>
          <w:rFonts w:eastAsia="Calibri" w:cs="Times New Roman"/>
          <w:szCs w:val="22"/>
          <w:u w:val="single"/>
        </w:rPr>
      </w:pPr>
      <w:r w:rsidRPr="00492CFC">
        <w:rPr>
          <w:rFonts w:eastAsia="Calibri" w:cs="Times New Roman"/>
          <w:szCs w:val="22"/>
          <w:u w:val="single"/>
        </w:rPr>
        <w:t>Motivation</w:t>
      </w:r>
    </w:p>
    <w:p w14:paraId="66E5200F" w14:textId="13D88D8D" w:rsidR="00752CA5" w:rsidRPr="00492CFC" w:rsidRDefault="00AC4200" w:rsidP="00AC4200">
      <w:pPr>
        <w:rPr>
          <w:rFonts w:eastAsia="Calibri" w:cs="Times New Roman"/>
          <w:szCs w:val="22"/>
        </w:rPr>
      </w:pPr>
      <w:r>
        <w:rPr>
          <w:rFonts w:eastAsia="Calibri" w:cs="Times New Roman"/>
          <w:szCs w:val="22"/>
        </w:rPr>
        <w:t>M</w:t>
      </w:r>
      <w:r w:rsidR="00752CA5" w:rsidRPr="00492CFC">
        <w:rPr>
          <w:rFonts w:eastAsia="Calibri" w:cs="Times New Roman"/>
          <w:szCs w:val="22"/>
        </w:rPr>
        <w:t xml:space="preserve">uscles act as a transfer function between an organism’s </w:t>
      </w:r>
      <w:r>
        <w:rPr>
          <w:rFonts w:eastAsia="Calibri" w:cs="Times New Roman"/>
          <w:szCs w:val="22"/>
        </w:rPr>
        <w:t xml:space="preserve">internal control systems and its external environment. </w:t>
      </w:r>
      <w:r w:rsidR="00752CA5" w:rsidRPr="00492CFC">
        <w:rPr>
          <w:rFonts w:eastAsia="Calibri" w:cs="Times New Roman"/>
          <w:szCs w:val="22"/>
        </w:rPr>
        <w:t>Muscles dictate an animal’s posture, its ability to forage or hunt, its ability to breathe. It is clear, then, that the composition of the muscle itself has a huge impact on what kinds of tasks an animal is able to undertake.</w:t>
      </w:r>
      <w:r w:rsidRPr="00AC4200">
        <w:rPr>
          <w:rFonts w:eastAsia="Calibri" w:cs="Times New Roman"/>
          <w:szCs w:val="22"/>
        </w:rPr>
        <w:t xml:space="preserve"> </w:t>
      </w:r>
      <w:r w:rsidRPr="00492CFC">
        <w:rPr>
          <w:rFonts w:eastAsia="Calibri" w:cs="Times New Roman"/>
          <w:szCs w:val="22"/>
        </w:rPr>
        <w:t>Viscoelastic properties</w:t>
      </w:r>
      <w:r>
        <w:rPr>
          <w:rFonts w:eastAsia="Calibri" w:cs="Times New Roman"/>
          <w:szCs w:val="22"/>
        </w:rPr>
        <w:t xml:space="preserve"> within muscles</w:t>
      </w:r>
      <w:r w:rsidRPr="00492CFC">
        <w:rPr>
          <w:rFonts w:eastAsia="Calibri" w:cs="Times New Roman"/>
          <w:szCs w:val="22"/>
        </w:rPr>
        <w:t xml:space="preserve"> are the result of the chemical and structural composition of our actuators.</w:t>
      </w:r>
    </w:p>
    <w:p w14:paraId="7E0EE4B8" w14:textId="6C9B133D" w:rsidR="002F4E44" w:rsidRDefault="00752CA5" w:rsidP="007830F9">
      <w:pPr>
        <w:ind w:firstLine="0"/>
        <w:rPr>
          <w:rFonts w:eastAsia="Calibri" w:cs="Times New Roman"/>
          <w:szCs w:val="22"/>
        </w:rPr>
      </w:pPr>
      <w:r w:rsidRPr="00492CFC">
        <w:rPr>
          <w:rFonts w:eastAsia="Calibri" w:cs="Times New Roman"/>
          <w:szCs w:val="22"/>
        </w:rPr>
        <w:tab/>
      </w:r>
      <w:r w:rsidR="00401C90">
        <w:rPr>
          <w:rFonts w:eastAsia="Calibri" w:cs="Times New Roman"/>
          <w:szCs w:val="22"/>
        </w:rPr>
        <w:t xml:space="preserve">The interplay of viscoelastic and inertial properties </w:t>
      </w:r>
      <w:r w:rsidR="00647ABD">
        <w:rPr>
          <w:rFonts w:eastAsia="Calibri" w:cs="Times New Roman"/>
          <w:szCs w:val="22"/>
        </w:rPr>
        <w:t>in the limb determine motion</w:t>
      </w:r>
      <w:r w:rsidRPr="00492CFC">
        <w:rPr>
          <w:rFonts w:eastAsia="Calibri" w:cs="Times New Roman"/>
          <w:szCs w:val="22"/>
        </w:rPr>
        <w:t>. For example, an elephant is capable of “throwing” its leg forward and having it carried forward by its own inertia in order to make its next step. Small animals, whose appendages are proportionally smaller, do not have inertia-dominant walking which makes the viscoelastic properties more important. Therefore, understanding how viscoelastic properties in manifest in small animals could provide insight into the ways that animals regulate their walking patterns across scales.</w:t>
      </w:r>
    </w:p>
    <w:p w14:paraId="143E011A" w14:textId="1026E326" w:rsidR="002F4E44" w:rsidRPr="00492CFC" w:rsidRDefault="002F4E44" w:rsidP="007830F9">
      <w:pPr>
        <w:ind w:firstLine="0"/>
        <w:rPr>
          <w:rFonts w:eastAsia="Calibri" w:cs="Times New Roman"/>
          <w:szCs w:val="22"/>
        </w:rPr>
      </w:pPr>
      <w:r>
        <w:rPr>
          <w:rFonts w:eastAsia="Calibri" w:cs="Times New Roman"/>
          <w:szCs w:val="22"/>
        </w:rPr>
        <w:tab/>
        <w:t>Recent work has explored the interplay of leg scaling and action speed as it relates to neural control.</w:t>
      </w:r>
      <w:r w:rsidR="00647765">
        <w:rPr>
          <w:rFonts w:eastAsia="Calibri" w:cs="Times New Roman"/>
          <w:szCs w:val="22"/>
        </w:rPr>
        <w:t xml:space="preserve"> Small animals have a higher ratio of viscoelastic properties to inertial properties and must activate muscles during swing. Larger animals are able to “throw” their limbs forward using the limb’s inertia, requiring less neural control to move the limb through swing. </w:t>
      </w:r>
    </w:p>
    <w:p w14:paraId="4DD6B492" w14:textId="295414C0" w:rsidR="00752CA5" w:rsidRPr="00492CFC" w:rsidRDefault="00752CA5" w:rsidP="007830F9">
      <w:pPr>
        <w:ind w:firstLine="0"/>
        <w:rPr>
          <w:rFonts w:eastAsia="Calibri" w:cs="Times New Roman"/>
          <w:szCs w:val="22"/>
        </w:rPr>
      </w:pPr>
      <w:r w:rsidRPr="00492CFC">
        <w:rPr>
          <w:rFonts w:eastAsia="Calibri" w:cs="Times New Roman"/>
          <w:szCs w:val="22"/>
        </w:rPr>
        <w:tab/>
        <w:t>This aim presents a series of experimental simulations to characterize the effects of viscoelastic properties in a rat hindlimb.</w:t>
      </w:r>
    </w:p>
    <w:p w14:paraId="6BE5417A" w14:textId="5716B053" w:rsidR="00AC4200" w:rsidRPr="00B73AB1" w:rsidRDefault="00492CFC" w:rsidP="007830F9">
      <w:pPr>
        <w:ind w:firstLine="0"/>
        <w:rPr>
          <w:rFonts w:eastAsia="Calibri" w:cs="Times New Roman"/>
          <w:szCs w:val="22"/>
        </w:rPr>
      </w:pPr>
      <w:r w:rsidRPr="00D07F66">
        <w:rPr>
          <w:rFonts w:eastAsia="Calibri" w:cs="Times New Roman"/>
          <w:b/>
          <w:szCs w:val="22"/>
        </w:rPr>
        <w:t>Hypothesis 1:</w:t>
      </w:r>
      <w:r w:rsidRPr="00492CFC">
        <w:rPr>
          <w:rFonts w:eastAsia="Calibri" w:cs="Times New Roman"/>
          <w:szCs w:val="22"/>
        </w:rPr>
        <w:t xml:space="preserve"> </w:t>
      </w:r>
      <w:r w:rsidR="00AC4200">
        <w:rPr>
          <w:rFonts w:eastAsia="Calibri" w:cs="Times New Roman"/>
          <w:szCs w:val="22"/>
        </w:rPr>
        <w:t>The relative contributions of inertial, damping, and elastic properties of the hindlimb are uniquely suited to respond to perturbations applied to the hindlimb</w:t>
      </w:r>
    </w:p>
    <w:p w14:paraId="0E216069" w14:textId="630585D6" w:rsidR="00AC4200" w:rsidRDefault="00AC4200" w:rsidP="007830F9">
      <w:pPr>
        <w:ind w:firstLine="0"/>
        <w:rPr>
          <w:rFonts w:eastAsia="Calibri" w:cs="Times New Roman"/>
          <w:szCs w:val="22"/>
          <w:u w:val="single"/>
        </w:rPr>
      </w:pPr>
      <w:r w:rsidRPr="00AC4200">
        <w:rPr>
          <w:rFonts w:eastAsia="Calibri" w:cs="Times New Roman"/>
          <w:szCs w:val="22"/>
        </w:rPr>
        <w:tab/>
      </w:r>
      <w:r w:rsidRPr="00AC4200">
        <w:rPr>
          <w:rFonts w:eastAsia="Calibri" w:cs="Times New Roman"/>
          <w:szCs w:val="22"/>
          <w:u w:val="single"/>
        </w:rPr>
        <w:t>Developing baseline V</w:t>
      </w:r>
      <w:r>
        <w:rPr>
          <w:rFonts w:eastAsia="Calibri" w:cs="Times New Roman"/>
          <w:szCs w:val="22"/>
          <w:u w:val="single"/>
        </w:rPr>
        <w:t>E</w:t>
      </w:r>
      <w:r w:rsidRPr="00AC4200">
        <w:rPr>
          <w:rFonts w:eastAsia="Calibri" w:cs="Times New Roman"/>
          <w:szCs w:val="22"/>
          <w:u w:val="single"/>
        </w:rPr>
        <w:t xml:space="preserve"> properties for the hindlimb</w:t>
      </w:r>
    </w:p>
    <w:p w14:paraId="65EC5ED2" w14:textId="250A90BF" w:rsidR="00AC4200" w:rsidRDefault="00BA5623" w:rsidP="00BA5623">
      <w:pPr>
        <w:rPr>
          <w:rFonts w:eastAsia="Calibri" w:cs="Times New Roman"/>
          <w:szCs w:val="22"/>
        </w:rPr>
      </w:pPr>
      <w:r>
        <w:rPr>
          <w:rFonts w:eastAsia="Calibri" w:cs="Times New Roman"/>
          <w:szCs w:val="22"/>
        </w:rPr>
        <w:t>V</w:t>
      </w:r>
      <w:r w:rsidR="00AC4200">
        <w:rPr>
          <w:rFonts w:eastAsia="Calibri" w:cs="Times New Roman"/>
          <w:szCs w:val="22"/>
        </w:rPr>
        <w:t>iscoelastic properties for the hindlimb</w:t>
      </w:r>
      <w:r>
        <w:rPr>
          <w:rFonts w:eastAsia="Calibri" w:cs="Times New Roman"/>
          <w:szCs w:val="22"/>
        </w:rPr>
        <w:t xml:space="preserve"> are developed</w:t>
      </w:r>
      <w:r w:rsidR="00AC4200">
        <w:rPr>
          <w:rFonts w:eastAsia="Calibri" w:cs="Times New Roman"/>
          <w:szCs w:val="22"/>
        </w:rPr>
        <w:t xml:space="preserve"> by optimizing muscle parameter values in order to match simulation motion to experimental motion. In the Tresch Lab, experiments have been carried out in which rat hindlimbs are allowed to hang freely and individual muscles are </w:t>
      </w:r>
      <w:r w:rsidR="00AC4200">
        <w:rPr>
          <w:rFonts w:eastAsia="Calibri" w:cs="Times New Roman"/>
          <w:szCs w:val="22"/>
        </w:rPr>
        <w:lastRenderedPageBreak/>
        <w:t>stimulated via electrodes. Skin markers are attached to the leg and limb motion is recorded as individual muscles are stimulated at increasing activation levels.</w:t>
      </w:r>
    </w:p>
    <w:p w14:paraId="4F70782D" w14:textId="55126EE2" w:rsidR="00AC4200" w:rsidRDefault="00AC4200" w:rsidP="007830F9">
      <w:pPr>
        <w:ind w:firstLine="0"/>
        <w:rPr>
          <w:rFonts w:eastAsia="Calibri" w:cs="Times New Roman"/>
          <w:szCs w:val="22"/>
        </w:rPr>
      </w:pPr>
      <w:r>
        <w:rPr>
          <w:rFonts w:eastAsia="Calibri" w:cs="Times New Roman"/>
          <w:szCs w:val="22"/>
        </w:rPr>
        <w:tab/>
        <w:t>By stimulating the same muscle in simulation, I hope to match the experimental joint angle waveforms generated from the skin marker data</w:t>
      </w:r>
      <w:r w:rsidR="00401C90">
        <w:rPr>
          <w:rFonts w:eastAsia="Calibri" w:cs="Times New Roman"/>
          <w:szCs w:val="22"/>
        </w:rPr>
        <w:t>.</w:t>
      </w:r>
    </w:p>
    <w:p w14:paraId="3F34A6AC" w14:textId="73F3E037" w:rsidR="001D6D6F" w:rsidRDefault="001D6D6F" w:rsidP="007830F9">
      <w:pPr>
        <w:ind w:firstLine="0"/>
        <w:rPr>
          <w:rFonts w:eastAsia="Calibri" w:cs="Times New Roman"/>
          <w:szCs w:val="22"/>
          <w:u w:val="single"/>
        </w:rPr>
      </w:pPr>
      <w:r>
        <w:rPr>
          <w:rFonts w:eastAsia="Calibri" w:cs="Times New Roman"/>
          <w:szCs w:val="22"/>
        </w:rPr>
        <w:tab/>
      </w:r>
      <w:r w:rsidRPr="001D6D6F">
        <w:rPr>
          <w:rFonts w:eastAsia="Calibri" w:cs="Times New Roman"/>
          <w:szCs w:val="22"/>
          <w:u w:val="single"/>
        </w:rPr>
        <w:t>Paper Idea 1</w:t>
      </w:r>
    </w:p>
    <w:p w14:paraId="6DED8DFF" w14:textId="44B9448F" w:rsidR="001D6D6F" w:rsidRPr="001D6D6F" w:rsidRDefault="001D6D6F" w:rsidP="007830F9">
      <w:pPr>
        <w:ind w:firstLine="0"/>
        <w:rPr>
          <w:rFonts w:eastAsia="Calibri" w:cs="Times New Roman"/>
          <w:i/>
          <w:szCs w:val="22"/>
        </w:rPr>
      </w:pPr>
      <w:r>
        <w:rPr>
          <w:rFonts w:eastAsia="Calibri" w:cs="Times New Roman"/>
          <w:szCs w:val="22"/>
        </w:rPr>
        <w:t xml:space="preserve"> </w:t>
      </w:r>
      <w:r>
        <w:rPr>
          <w:rFonts w:eastAsia="Calibri" w:cs="Times New Roman"/>
          <w:szCs w:val="22"/>
        </w:rPr>
        <w:tab/>
        <w:t>To explore the interplay of the different aspects of inertial and viscoelatic  properties in the rat hindlimb, I propose an experiment in which the leg is cyclically displaced and its perturbation response quantified. I woul</w:t>
      </w:r>
      <w:r w:rsidR="00222CCF">
        <w:rPr>
          <w:rFonts w:eastAsia="Calibri" w:cs="Times New Roman"/>
          <w:szCs w:val="22"/>
        </w:rPr>
        <w:t>d accomplish this by cyclically pushing on the foot and measuring the limb motion.</w:t>
      </w:r>
    </w:p>
    <w:p w14:paraId="672AAC77" w14:textId="2997D816" w:rsidR="004E11A7" w:rsidRPr="004E11A7" w:rsidRDefault="0014262F" w:rsidP="00D44BC4">
      <w:pPr>
        <w:ind w:firstLine="0"/>
        <w:rPr>
          <w:rFonts w:cs="Times New Roman"/>
          <w:b/>
        </w:rPr>
      </w:pPr>
      <w:r>
        <w:rPr>
          <w:rFonts w:eastAsia="Calibri" w:cs="Times New Roman"/>
          <w:szCs w:val="22"/>
        </w:rPr>
        <w:tab/>
      </w:r>
    </w:p>
    <w:p w14:paraId="3B8FE109" w14:textId="48EA4F08" w:rsidR="006D64CF" w:rsidRDefault="00752CA5" w:rsidP="004D21EA">
      <w:pPr>
        <w:pStyle w:val="Heading1"/>
        <w:rPr>
          <w:rFonts w:cs="Times New Roman"/>
        </w:rPr>
      </w:pPr>
      <w:r w:rsidRPr="00492CFC">
        <w:rPr>
          <w:rFonts w:cs="Times New Roman"/>
        </w:rPr>
        <w:t>Aim 3</w:t>
      </w:r>
      <w:r w:rsidR="00C279B4" w:rsidRPr="00492CFC">
        <w:rPr>
          <w:rFonts w:cs="Times New Roman"/>
        </w:rPr>
        <w:t xml:space="preserve"> – </w:t>
      </w:r>
      <w:r w:rsidR="004D21EA" w:rsidRPr="00492CFC">
        <w:rPr>
          <w:rFonts w:cs="Times New Roman"/>
        </w:rPr>
        <w:t>Investigate muscle activation strategies for hindlimb motion for situations of viscoelastic control.</w:t>
      </w:r>
    </w:p>
    <w:p w14:paraId="5FE6C331" w14:textId="1DD4A8C3" w:rsidR="00AC4200" w:rsidRPr="00AC4200" w:rsidRDefault="00AC4200" w:rsidP="00AC4200">
      <w:pPr>
        <w:ind w:firstLine="0"/>
        <w:rPr>
          <w:rFonts w:eastAsia="Calibri" w:cs="Times New Roman"/>
          <w:szCs w:val="22"/>
        </w:rPr>
      </w:pPr>
      <w:r w:rsidRPr="00D07F66">
        <w:rPr>
          <w:rFonts w:eastAsia="Calibri" w:cs="Times New Roman"/>
          <w:b/>
          <w:szCs w:val="22"/>
        </w:rPr>
        <w:t>Hypothesis 2:</w:t>
      </w:r>
      <w:r w:rsidRPr="00492CFC">
        <w:rPr>
          <w:rFonts w:eastAsia="Calibri" w:cs="Times New Roman"/>
          <w:szCs w:val="22"/>
        </w:rPr>
        <w:t xml:space="preserve"> Increasing the scale of the hindlimb (including the scaling of VE parameters) will cause compensatory mechanisms in knee extensors to “turn off” as the organism uses inertial properties to complete the swing phase</w:t>
      </w:r>
    </w:p>
    <w:p w14:paraId="43967EE4" w14:textId="2998BF2C" w:rsidR="00492CFC" w:rsidRDefault="00492CFC" w:rsidP="00492CFC">
      <w:pPr>
        <w:rPr>
          <w:rFonts w:cs="Times New Roman"/>
        </w:rPr>
      </w:pPr>
      <w:r w:rsidRPr="00492CFC">
        <w:rPr>
          <w:rFonts w:cs="Times New Roman"/>
        </w:rPr>
        <w:t>Ideas</w:t>
      </w:r>
      <w:r>
        <w:rPr>
          <w:rFonts w:cs="Times New Roman"/>
        </w:rPr>
        <w:t>: this is where I can talk about the neural control and design of things</w:t>
      </w:r>
    </w:p>
    <w:p w14:paraId="63EABA5F" w14:textId="5C0E1280" w:rsidR="00492CFC" w:rsidRDefault="00492CFC" w:rsidP="00492CFC">
      <w:pPr>
        <w:rPr>
          <w:rFonts w:cs="Times New Roman"/>
        </w:rPr>
      </w:pPr>
      <w:r>
        <w:rPr>
          <w:rFonts w:cs="Times New Roman"/>
        </w:rPr>
        <w:t>Start out with Canvas and go into NNMF decomposition for synergy control</w:t>
      </w:r>
    </w:p>
    <w:p w14:paraId="22E8AC44" w14:textId="2FF08314" w:rsidR="00D44BC4" w:rsidRPr="00D44BC4" w:rsidRDefault="00D44BC4" w:rsidP="00492CFC">
      <w:pPr>
        <w:rPr>
          <w:rFonts w:cs="Times New Roman"/>
          <w:b/>
          <w:u w:val="single"/>
        </w:rPr>
      </w:pPr>
      <w:r w:rsidRPr="00D44BC4">
        <w:rPr>
          <w:rFonts w:cs="Times New Roman"/>
          <w:b/>
          <w:u w:val="single"/>
        </w:rPr>
        <w:t>Motivation newish</w:t>
      </w:r>
    </w:p>
    <w:p w14:paraId="2345CC6B" w14:textId="77777777" w:rsidR="00D44BC4" w:rsidRDefault="00D44BC4" w:rsidP="00D44BC4">
      <w:pPr>
        <w:ind w:firstLine="0"/>
        <w:rPr>
          <w:rFonts w:eastAsia="Calibri" w:cs="Times New Roman"/>
          <w:szCs w:val="22"/>
        </w:rPr>
      </w:pPr>
      <w:r>
        <w:rPr>
          <w:rFonts w:eastAsia="Calibri" w:cs="Times New Roman"/>
          <w:szCs w:val="22"/>
        </w:rPr>
        <w:t>In order to understand the effect that viscoelastic properties have on neural control, it is necessary to develop a routine for transforming motion into motoneuron activations. This is a multi-step process that requires a combination of sub-routines which decompose the biomechanics into forces and then forces into activations.</w:t>
      </w:r>
    </w:p>
    <w:p w14:paraId="47BFED40" w14:textId="77777777" w:rsidR="00D44BC4" w:rsidRDefault="00D44BC4" w:rsidP="00D44BC4">
      <w:pPr>
        <w:ind w:firstLine="0"/>
        <w:rPr>
          <w:rFonts w:eastAsia="Calibri" w:cs="Times New Roman"/>
          <w:szCs w:val="22"/>
        </w:rPr>
      </w:pPr>
      <w:r>
        <w:rPr>
          <w:rFonts w:eastAsia="Calibri" w:cs="Times New Roman"/>
          <w:szCs w:val="22"/>
        </w:rPr>
        <w:tab/>
        <w:t>First, the model is “driven” through a desired task by placing motors at the joints. Joint motion must be approximated using a sum-of-sines curve fitting process and input as a time-varying equation for the motor. The motor-driven simulation is then used to determine point cloud data for the entire task (attachment point and bone positions for every time step). This information can be used to determine muscle length and moment arm profiles. In addition to gathering point cloud data, passive tension for all muscles is recorded from the motor-driven simulation.</w:t>
      </w:r>
    </w:p>
    <w:p w14:paraId="28FD9BEC" w14:textId="77777777" w:rsidR="00D44BC4" w:rsidRDefault="00D44BC4" w:rsidP="00D44BC4">
      <w:pPr>
        <w:ind w:firstLine="0"/>
        <w:rPr>
          <w:rFonts w:eastAsia="Calibri" w:cs="Times New Roman"/>
          <w:szCs w:val="22"/>
        </w:rPr>
      </w:pPr>
      <w:r>
        <w:rPr>
          <w:rFonts w:eastAsia="Calibri" w:cs="Times New Roman"/>
          <w:szCs w:val="22"/>
        </w:rPr>
        <w:tab/>
        <w:t xml:space="preserve">Second, total passive joint torque is calculated by summing together individual passive torque contributions from all muscles acting on a joint. Inertial torques are also included in the model but tend to be relatively small due to the weight of the bone segments. Additionally, it is possible to apply load torques that simulate the effects of ground reaction forces by treating the leg as a multi-segment arm with a force vector at the end effector </w:t>
      </w:r>
      <w:r>
        <w:rPr>
          <w:rFonts w:eastAsia="Calibri" w:cs="Times New Roman"/>
          <w:szCs w:val="22"/>
        </w:rPr>
        <w:fldChar w:fldCharType="begin"/>
      </w:r>
      <w:r>
        <w:rPr>
          <w:rFonts w:eastAsia="Calibri" w:cs="Times New Roman"/>
          <w:szCs w:val="22"/>
        </w:rPr>
        <w:instrText xml:space="preserve"> ADDIN ZOTERO_ITEM CSL_CITATION {"citationID":"C2bc1GGl","properties":{"formattedCitation":"(Murray, Li, and Sastry 1994)","plainCitation":"(Murray, Li, and Sastry 1994)","noteIndex":0},"citationItems":[{"id":132,"uris":["http://zotero.org/users/2047454/items/D5RTLGT3"],"uri":["http://zotero.org/users/2047454/items/D5RTLGT3"],"itemData":{"id":132,"type":"book","publisher":"CRC Press","source":"CiteSeer","title":"A Mathematical Introduction to Robotic Manipulation","author":[{"family":"Murray","given":"Richard M."},{"family":"Li","given":"Zexiang"},{"family":"Sastry","given":"S. Shankar"}],"issued":{"date-parts":[["1994"]]}}}],"schema":"https://github.com/citation-style-language/schema/raw/master/csl-citation.json"} </w:instrText>
      </w:r>
      <w:r>
        <w:rPr>
          <w:rFonts w:eastAsia="Calibri" w:cs="Times New Roman"/>
          <w:szCs w:val="22"/>
        </w:rPr>
        <w:fldChar w:fldCharType="separate"/>
      </w:r>
      <w:r w:rsidRPr="00552482">
        <w:rPr>
          <w:rFonts w:cs="Times New Roman"/>
        </w:rPr>
        <w:t>(Murray, Li, and Sastry 1994)</w:t>
      </w:r>
      <w:r>
        <w:rPr>
          <w:rFonts w:eastAsia="Calibri" w:cs="Times New Roman"/>
          <w:szCs w:val="22"/>
        </w:rPr>
        <w:fldChar w:fldCharType="end"/>
      </w:r>
      <w:r>
        <w:rPr>
          <w:rFonts w:eastAsia="Calibri" w:cs="Times New Roman"/>
          <w:szCs w:val="22"/>
        </w:rPr>
        <w:t>.</w:t>
      </w:r>
    </w:p>
    <w:p w14:paraId="24538740" w14:textId="77777777" w:rsidR="00D44BC4" w:rsidRDefault="00D44BC4" w:rsidP="00D44BC4">
      <w:pPr>
        <w:ind w:firstLine="0"/>
        <w:rPr>
          <w:rFonts w:eastAsia="Calibri" w:cs="Times New Roman"/>
          <w:szCs w:val="22"/>
        </w:rPr>
      </w:pPr>
      <w:r>
        <w:rPr>
          <w:rFonts w:eastAsia="Calibri" w:cs="Times New Roman"/>
          <w:szCs w:val="22"/>
        </w:rPr>
        <w:tab/>
        <w:t xml:space="preserve">With joint torques and muscle moment arms calculated, it is possible to distribute muscle forces such that they generate the desired task motion. At each time step, an optimization routine is carried out which calculates muscle forces such that they counteract passive torques and generate </w:t>
      </w:r>
      <w:r>
        <w:rPr>
          <w:rFonts w:eastAsia="Calibri" w:cs="Times New Roman"/>
          <w:szCs w:val="22"/>
        </w:rPr>
        <w:lastRenderedPageBreak/>
        <w:t xml:space="preserve">task motion. Multiple optimization functions were tested </w:t>
      </w:r>
      <w:r>
        <w:rPr>
          <w:rFonts w:eastAsia="Calibri" w:cs="Times New Roman"/>
          <w:szCs w:val="22"/>
        </w:rPr>
        <w:fldChar w:fldCharType="begin"/>
      </w:r>
      <w:r>
        <w:rPr>
          <w:rFonts w:eastAsia="Calibri" w:cs="Times New Roman"/>
          <w:szCs w:val="22"/>
        </w:rPr>
        <w:instrText xml:space="preserve"> ADDIN ZOTERO_ITEM CSL_CITATION {"citationID":"Kdi7d800","properties":{"formattedCitation":"(Pedotti, Krishnan, and Stark 1978; Penrod, Davy, and Singh 1974; Crowninshield and Brand 1981; Kaufman et al. 1991; Prilutsky and Zatsiorsky 2002)","plainCitation":"(Pedotti, Krishnan, and Stark 1978; Penrod, Davy, and Singh 1974; Crowninshield and Brand 1981; Kaufman et al. 1991; Prilutsky and Zatsiorsky 2002)","noteIndex":0},"citationItems":[{"id":139,"uris":["http://zotero.org/users/2047454/items/SV6AE5A6"],"uri":["http://zotero.org/users/2047454/items/SV6AE5A6"],"itemData":{"id":139,"type":"article-journal","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container-title":"Mathematical Biosciences","DOI":"10.1016/0025-5564(78)90018-4","ISSN":"0025-5564","issue":"1","journalAbbreviation":"Mathematical Biosciences","page":"57-76","source":"ScienceDirect","title":"Optimization of muscle-force sequencing in human locomotion","volume":"38","author":[{"family":"Pedotti","given":"A."},{"family":"Krishnan","given":"V. V."},{"family":"Stark","given":"L."}],"issued":{"date-parts":[["1978",1,1]]}}},{"id":140,"uris":["http://zotero.org/users/2047454/items/U8HILC4Z"],"uri":["http://zotero.org/users/2047454/items/U8HILC4Z"],"itemData":{"id":140,"type":"article-journal","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container-title":"Journal of Biomechanics","DOI":"10.1016/0021-9290(74)90050-5","ISSN":"00219290","issue":"2","journalAbbreviation":"Journal of Biomechanics","language":"en","page":"123-129","source":"DOI.org (Crossref)","title":"An optimization approach to tendon force analysis","volume":"7","author":[{"family":"Penrod","given":"D.D."},{"family":"Davy","given":"D.T."},{"family":"Singh","given":"D.P."}],"issued":{"date-parts":[["1974",3]]}}},{"id":143,"uris":["http://zotero.org/users/2047454/items/3N9CXL2J"],"uri":["http://zotero.org/users/2047454/items/3N9CXL2J"],"itemData":{"id":143,"type":"article-journal","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container-title":"Journal of Biomechanics","DOI":"10.1016/0021-9290(81)90035-X","ISSN":"0021-9290","issue":"11","journalAbbreviation":"Journal of Biomechanics","page":"793-801","source":"ScienceDirect","title":"A physiologically based criterion of muscle force prediction in locomotion","volume":"14","author":[{"family":"Crowninshield","given":"Roy D."},{"family":"Brand","given":"Richard A."}],"issued":{"date-parts":[["1981",1,1]]}}},{"id":65,"uris":["http://zotero.org/users/2047454/items/Y4ZLMY9P"],"uri":["http://zotero.org/users/2047454/items/Y4ZLMY9P"],"itemData":{"id":65,"type":"article-journal","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container-title":"Neuroscience","DOI":"10.1016/0306-4522(91)90012-D","ISSN":"0306-4522","issue":"3","journalAbbreviation":"Neuroscience","page":"781-792","source":"ScienceDirect","title":"Physiological prediction of muscle forces—I. Theoretical formulation","volume":"40","author":[{"family":"Kaufman","given":"K. R."},{"family":"An","given":"K. -N."},{"family":"Litchy","given":"W. J."},{"family":"Chao","given":"E. Y. S."}],"issued":{"date-parts":[["1991",1,1]]}}},{"id":144,"uris":["http://zotero.org/users/2047454/items/XC7I2LHQ"],"uri":["http://zotero.org/users/2047454/items/XC7I2LHQ"],"itemData":{"id":144,"type":"article-journ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container-title":"Exercise and sport sciences reviews","ISSN":"0091-6331","issue":"1","journalAbbreviation":"Exerc Sport Sci Rev","note":"PMID: 11800497\nPMCID: PMC2821033","page":"32","source":"PubMed Central","title":"Optimization-Based Models of Muscle Coordination","volume":"30","author":[{"family":"Prilutsky","given":"Boris I."},{"family":"Zatsiorsky","given":"Vladimir M."}],"issued":{"date-parts":[["2002",1]]}}}],"schema":"https://github.com/citation-style-language/schema/raw/master/csl-citation.json"} </w:instrText>
      </w:r>
      <w:r>
        <w:rPr>
          <w:rFonts w:eastAsia="Calibri" w:cs="Times New Roman"/>
          <w:szCs w:val="22"/>
        </w:rPr>
        <w:fldChar w:fldCharType="separate"/>
      </w:r>
      <w:r w:rsidRPr="00C855CD">
        <w:rPr>
          <w:rFonts w:cs="Times New Roman"/>
        </w:rPr>
        <w:t>(Pedotti, Krishnan, and Stark 1978; Penrod, Davy, and Singh 1974; Crowninshield and Brand 1981; Kaufman et al. 1991; Prilutsky and Zatsiorsky 2002)</w:t>
      </w:r>
      <w:r>
        <w:rPr>
          <w:rFonts w:eastAsia="Calibri" w:cs="Times New Roman"/>
          <w:szCs w:val="22"/>
        </w:rPr>
        <w:fldChar w:fldCharType="end"/>
      </w:r>
      <w:r>
        <w:rPr>
          <w:rFonts w:eastAsia="Calibri" w:cs="Times New Roman"/>
          <w:szCs w:val="22"/>
        </w:rPr>
        <w:t xml:space="preserve"> to determine which would generate force profiles with minimal switching and saturation.</w:t>
      </w:r>
    </w:p>
    <w:p w14:paraId="337865E9" w14:textId="77777777" w:rsidR="00D44BC4" w:rsidRDefault="00D44BC4" w:rsidP="00D44BC4">
      <w:pPr>
        <w:ind w:firstLine="0"/>
        <w:rPr>
          <w:rFonts w:eastAsia="Calibri" w:cs="Times New Roman"/>
          <w:szCs w:val="22"/>
        </w:rPr>
      </w:pPr>
      <w:r>
        <w:rPr>
          <w:rFonts w:eastAsia="Calibri" w:cs="Times New Roman"/>
          <w:szCs w:val="22"/>
        </w:rPr>
        <w:tab/>
        <w:t xml:space="preserve">With force profiles capable of reconstructing task motion, the last step is to convert forces into activation profiles. This involves solving the muscle tension equation for the activation term, Am, and then inverting the stimulus-tension equation </w:t>
      </w:r>
      <w:r w:rsidRPr="00903550">
        <w:rPr>
          <w:rFonts w:eastAsia="Calibri" w:cs="Times New Roman"/>
          <w:szCs w:val="22"/>
        </w:rPr>
        <w:t>(</w:t>
      </w:r>
      <w:r w:rsidRPr="00903550">
        <w:rPr>
          <w:rFonts w:eastAsia="Calibri" w:cs="Times New Roman"/>
          <w:szCs w:val="22"/>
        </w:rPr>
        <w:fldChar w:fldCharType="begin"/>
      </w:r>
      <w:r w:rsidRPr="00903550">
        <w:rPr>
          <w:rFonts w:eastAsia="Calibri" w:cs="Times New Roman"/>
          <w:szCs w:val="22"/>
        </w:rPr>
        <w:instrText xml:space="preserve"> REF _Ref22228158 \h  \* MERGEFORMAT </w:instrText>
      </w:r>
      <w:r w:rsidRPr="00903550">
        <w:rPr>
          <w:rFonts w:eastAsia="Calibri" w:cs="Times New Roman"/>
          <w:szCs w:val="22"/>
        </w:rPr>
      </w:r>
      <w:r w:rsidRPr="00903550">
        <w:rPr>
          <w:rFonts w:eastAsia="Calibri" w:cs="Times New Roman"/>
          <w:szCs w:val="22"/>
        </w:rPr>
        <w:fldChar w:fldCharType="separate"/>
      </w:r>
      <w:r w:rsidRPr="00903550">
        <w:rPr>
          <w:rFonts w:cs="Times New Roman"/>
        </w:rPr>
        <w:t xml:space="preserve">Figure </w:t>
      </w:r>
      <w:r w:rsidRPr="00903550">
        <w:rPr>
          <w:rFonts w:cs="Times New Roman"/>
          <w:noProof/>
        </w:rPr>
        <w:t>5</w:t>
      </w:r>
      <w:r w:rsidRPr="00903550">
        <w:rPr>
          <w:rFonts w:eastAsia="Calibri" w:cs="Times New Roman"/>
          <w:szCs w:val="22"/>
        </w:rPr>
        <w:fldChar w:fldCharType="end"/>
      </w:r>
      <w:r w:rsidRPr="00903550">
        <w:rPr>
          <w:rFonts w:eastAsia="Calibri" w:cs="Times New Roman"/>
          <w:szCs w:val="22"/>
        </w:rPr>
        <w:t>B</w:t>
      </w:r>
      <w:r>
        <w:rPr>
          <w:rFonts w:eastAsia="Calibri" w:cs="Times New Roman"/>
          <w:szCs w:val="22"/>
        </w:rPr>
        <w:t>) to find the input voltage. To find an accurate activation, the length and force profiles are combined.</w:t>
      </w:r>
    </w:p>
    <w:p w14:paraId="2CEA764F" w14:textId="77777777" w:rsidR="00D44BC4" w:rsidRDefault="00D44BC4" w:rsidP="00D44BC4">
      <w:pPr>
        <w:ind w:firstLine="0"/>
        <w:rPr>
          <w:rFonts w:eastAsia="Calibri" w:cs="Times New Roman"/>
          <w:szCs w:val="22"/>
        </w:rPr>
      </w:pPr>
      <w:r>
        <w:rPr>
          <w:rFonts w:eastAsia="Calibri" w:cs="Times New Roman"/>
          <w:szCs w:val="22"/>
        </w:rPr>
        <w:tab/>
        <w:t>This routine establishes a modular process for converting task motion to motoneuron activation. It is assumed that activation profiles from this process reflect the central nervous system commands which direct motion. Using this process, it is possible to gain insight into how different tasks manifest at a control-system level.</w:t>
      </w:r>
    </w:p>
    <w:p w14:paraId="39C9864C" w14:textId="77777777" w:rsidR="00D44BC4" w:rsidRDefault="00D44BC4" w:rsidP="00D44BC4">
      <w:pPr>
        <w:ind w:firstLine="0"/>
        <w:rPr>
          <w:rFonts w:eastAsia="Calibri" w:cs="Times New Roman"/>
          <w:szCs w:val="22"/>
          <w:u w:val="single"/>
        </w:rPr>
      </w:pPr>
      <w:r>
        <w:rPr>
          <w:rFonts w:eastAsia="Calibri" w:cs="Times New Roman"/>
          <w:szCs w:val="22"/>
        </w:rPr>
        <w:tab/>
      </w:r>
      <w:r w:rsidRPr="004E11A7">
        <w:rPr>
          <w:rFonts w:eastAsia="Calibri" w:cs="Times New Roman"/>
          <w:szCs w:val="22"/>
          <w:u w:val="single"/>
        </w:rPr>
        <w:t>Aim 2 Paper Plan 1</w:t>
      </w:r>
    </w:p>
    <w:p w14:paraId="0331E409" w14:textId="77777777" w:rsidR="00D44BC4" w:rsidRPr="004E11A7" w:rsidRDefault="00D44BC4" w:rsidP="00D44BC4">
      <w:pPr>
        <w:ind w:firstLine="0"/>
        <w:rPr>
          <w:rFonts w:eastAsia="Calibri" w:cs="Times New Roman"/>
        </w:rPr>
      </w:pPr>
      <w:r>
        <w:rPr>
          <w:rFonts w:eastAsia="Calibri" w:cs="Times New Roman"/>
          <w:szCs w:val="22"/>
        </w:rPr>
        <w:tab/>
        <w:t>This first paper is a paper that simply explores the VE space for the model and makes the case that considering the VE characteristics is 1) important and 2) has specific ramifications</w:t>
      </w:r>
      <w:r w:rsidRPr="004E11A7">
        <w:rPr>
          <w:rFonts w:eastAsia="Calibri" w:cs="Times New Roman"/>
        </w:rPr>
        <w:t xml:space="preserve"> at both control and task level.</w:t>
      </w:r>
    </w:p>
    <w:p w14:paraId="2C05D941" w14:textId="77777777" w:rsidR="00D44BC4" w:rsidRPr="004E11A7" w:rsidRDefault="00D44BC4" w:rsidP="00D44BC4">
      <w:pPr>
        <w:ind w:firstLine="0"/>
        <w:rPr>
          <w:rFonts w:eastAsia="Calibri" w:cs="Times New Roman"/>
          <w:u w:val="single"/>
        </w:rPr>
      </w:pPr>
      <w:r w:rsidRPr="004E11A7">
        <w:rPr>
          <w:rFonts w:eastAsia="Calibri" w:cs="Times New Roman"/>
        </w:rPr>
        <w:tab/>
      </w:r>
      <w:r w:rsidRPr="004E11A7">
        <w:rPr>
          <w:rFonts w:eastAsia="Calibri" w:cs="Times New Roman"/>
          <w:u w:val="single"/>
        </w:rPr>
        <w:t>Aim 2 Paper Plan 2</w:t>
      </w:r>
    </w:p>
    <w:p w14:paraId="776C5DFE" w14:textId="77777777" w:rsidR="00D44BC4" w:rsidRPr="004E11A7" w:rsidRDefault="00D44BC4" w:rsidP="00D44BC4">
      <w:pPr>
        <w:pStyle w:val="Heading1"/>
        <w:rPr>
          <w:rFonts w:cs="Times New Roman"/>
          <w:b w:val="0"/>
          <w:sz w:val="24"/>
        </w:rPr>
      </w:pPr>
      <w:r w:rsidRPr="004E11A7">
        <w:rPr>
          <w:rFonts w:cs="Times New Roman"/>
          <w:b w:val="0"/>
          <w:sz w:val="24"/>
        </w:rPr>
        <w:t xml:space="preserve">This </w:t>
      </w:r>
      <w:r>
        <w:rPr>
          <w:rFonts w:cs="Times New Roman"/>
          <w:b w:val="0"/>
          <w:sz w:val="24"/>
        </w:rPr>
        <w:t>second paper is more focused on a specific aspect of scaling properties and VE control. Anecdotal evidence from Prilutsky suggests that rats require a burst of activation in the vastus muscles (knee extensors) at the end of swing phase in order to adequately prepare for touch down. In cats, however, this burst doesn’t exist, presumably because the cat uses inertia to swing its leg into position. This would be a case in which scaling effects and VE composition change the way that a control system operates in different animals.</w:t>
      </w:r>
    </w:p>
    <w:p w14:paraId="1839CCC4" w14:textId="77777777" w:rsidR="00D44BC4" w:rsidRPr="00D44BC4" w:rsidRDefault="00D44BC4" w:rsidP="00393696">
      <w:pPr>
        <w:pStyle w:val="Heading2"/>
        <w:rPr>
          <w:rFonts w:cs="Times New Roman"/>
          <w:u w:val="none"/>
        </w:rPr>
      </w:pPr>
    </w:p>
    <w:p w14:paraId="19B8F6B4" w14:textId="4238CDBE" w:rsidR="00421E3E" w:rsidRPr="00D44BC4" w:rsidRDefault="00421E3E" w:rsidP="00393696">
      <w:pPr>
        <w:pStyle w:val="Heading2"/>
        <w:rPr>
          <w:rFonts w:cs="Times New Roman"/>
          <w:b/>
        </w:rPr>
      </w:pPr>
      <w:r w:rsidRPr="00D44BC4">
        <w:rPr>
          <w:rFonts w:cs="Times New Roman"/>
          <w:b/>
        </w:rPr>
        <w:t>Motivation</w:t>
      </w:r>
      <w:r w:rsidR="00D44BC4">
        <w:rPr>
          <w:rFonts w:cs="Times New Roman"/>
          <w:b/>
        </w:rPr>
        <w:t xml:space="preserve"> old</w:t>
      </w:r>
    </w:p>
    <w:p w14:paraId="29589BBF" w14:textId="72EDBCCF" w:rsidR="00860E47" w:rsidRPr="00492CFC" w:rsidRDefault="00D44BC4" w:rsidP="00860E47">
      <w:pPr>
        <w:rPr>
          <w:rFonts w:cs="Times New Roman"/>
        </w:rPr>
      </w:pPr>
      <w:r>
        <w:rPr>
          <w:rFonts w:cs="Times New Roman"/>
        </w:rPr>
        <w:t xml:space="preserve">To </w:t>
      </w:r>
      <w:r w:rsidR="00920040" w:rsidRPr="00492CFC">
        <w:rPr>
          <w:rFonts w:cs="Times New Roman"/>
        </w:rPr>
        <w:t>understan</w:t>
      </w:r>
      <w:r w:rsidR="001A78D0" w:rsidRPr="00492CFC">
        <w:rPr>
          <w:rFonts w:cs="Times New Roman"/>
        </w:rPr>
        <w:t>d how the nervous system coordinates</w:t>
      </w:r>
      <w:r w:rsidR="00920040" w:rsidRPr="00492CFC">
        <w:rPr>
          <w:rFonts w:cs="Times New Roman"/>
        </w:rPr>
        <w:t xml:space="preserve"> locomotor activity in the rat, </w:t>
      </w:r>
      <w:r w:rsidR="00D67CE5" w:rsidRPr="00492CFC">
        <w:rPr>
          <w:rFonts w:cs="Times New Roman"/>
        </w:rPr>
        <w:t>experimental measurements</w:t>
      </w:r>
      <w:r w:rsidR="0029648C" w:rsidRPr="00492CFC">
        <w:rPr>
          <w:rFonts w:cs="Times New Roman"/>
        </w:rPr>
        <w:t xml:space="preserve"> of leg dynamics</w:t>
      </w:r>
      <w:r w:rsidR="00D67CE5" w:rsidRPr="00492CFC">
        <w:rPr>
          <w:rFonts w:cs="Times New Roman"/>
        </w:rPr>
        <w:t xml:space="preserve"> are converted into </w:t>
      </w:r>
      <w:r w:rsidR="0029648C" w:rsidRPr="00492CFC">
        <w:rPr>
          <w:rFonts w:cs="Times New Roman"/>
        </w:rPr>
        <w:t xml:space="preserve">motorneuron </w:t>
      </w:r>
      <w:r w:rsidR="00D67CE5" w:rsidRPr="00492CFC">
        <w:rPr>
          <w:rFonts w:cs="Times New Roman"/>
        </w:rPr>
        <w:t>activation waveforms</w:t>
      </w:r>
      <w:r w:rsidR="0029648C" w:rsidRPr="00492CFC">
        <w:rPr>
          <w:rFonts w:cs="Times New Roman"/>
        </w:rPr>
        <w:t xml:space="preserve"> for each muscle in the hindlimb</w:t>
      </w:r>
      <w:r w:rsidR="00920040" w:rsidRPr="00492CFC">
        <w:rPr>
          <w:rFonts w:cs="Times New Roman"/>
        </w:rPr>
        <w:t xml:space="preserve">. </w:t>
      </w:r>
      <w:r w:rsidR="008A4352" w:rsidRPr="00492CFC">
        <w:rPr>
          <w:rFonts w:cs="Times New Roman"/>
        </w:rPr>
        <w:t>S</w:t>
      </w:r>
      <w:r w:rsidR="0029648C" w:rsidRPr="00492CFC">
        <w:rPr>
          <w:rFonts w:cs="Times New Roman"/>
        </w:rPr>
        <w:t>tudies</w:t>
      </w:r>
      <w:r w:rsidR="008A4352" w:rsidRPr="00492CFC">
        <w:rPr>
          <w:rFonts w:cs="Times New Roman"/>
        </w:rPr>
        <w:t xml:space="preserve"> of locomotion and postural control have shown that</w:t>
      </w:r>
      <w:r w:rsidR="0029648C" w:rsidRPr="00492CFC">
        <w:rPr>
          <w:rFonts w:cs="Times New Roman"/>
        </w:rPr>
        <w:t xml:space="preserve"> motorneur</w:t>
      </w:r>
      <w:r w:rsidR="008A4352" w:rsidRPr="00492CFC">
        <w:rPr>
          <w:rFonts w:cs="Times New Roman"/>
        </w:rPr>
        <w:t xml:space="preserve">on activation </w:t>
      </w:r>
      <w:r w:rsidR="0029648C" w:rsidRPr="00492CFC">
        <w:rPr>
          <w:rFonts w:cs="Times New Roman"/>
        </w:rPr>
        <w:t>can be organized into function</w:t>
      </w:r>
      <w:r w:rsidR="00555A8B" w:rsidRPr="00492CFC">
        <w:rPr>
          <w:rFonts w:cs="Times New Roman"/>
        </w:rPr>
        <w:t>al</w:t>
      </w:r>
      <w:r w:rsidR="0029648C" w:rsidRPr="00492CFC">
        <w:rPr>
          <w:rFonts w:cs="Times New Roman"/>
        </w:rPr>
        <w:t xml:space="preserve"> groups commonly referred to as muscle synergies</w:t>
      </w:r>
      <w:r w:rsidR="00555A8B" w:rsidRPr="00492CFC">
        <w:rPr>
          <w:rFonts w:cs="Times New Roman"/>
        </w:rPr>
        <w:t xml:space="preserve"> or modules </w:t>
      </w:r>
      <w:r w:rsidR="00555A8B" w:rsidRPr="00492CFC">
        <w:rPr>
          <w:rFonts w:cs="Times New Roman"/>
        </w:rPr>
        <w:fldChar w:fldCharType="begin"/>
      </w:r>
      <w:r w:rsidR="007F7A57" w:rsidRPr="00492CFC">
        <w:rPr>
          <w:rFonts w:cs="Times New Roman"/>
        </w:rPr>
        <w:instrText xml:space="preserve"> ADDIN ZOTERO_ITEM CSL_CITATION {"citationID":"4ovB52Iy","properties":{"formattedCitation":"(W. A. Lee 1984; d\\uc0\\u8217{}Avella, Saltiel, and Bizzi 2003; Ting and Macpherson 2005; Tresch, Cheung, and d\\uc0\\u8217{}Avella 2006)","plainCitation":"(W. A. Lee 1984; d’Avella, Saltiel, and Bizzi 2003; Ting and Macpherson 2005; Tresch, Cheung, and d’Avella 2006)","noteIndex":0},"citationItems":[{"id":121,"uris":["http://zotero.org/users/2047454/items/TCBVJIRR"],"uri":["http://zotero.org/users/2047454/items/TCBVJIRR"],"itemData":{"id":121,"type":"article-journal","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container-title":"Journal of Motor Behavior","DOI":"10.1080/00222895.1984.10735316","ISSN":"0022-2895","issue":"2","note":"PMID: 14713663","page":"135-170","source":"Taylor and Francis+NEJM","title":"Neuromotor Synergies as a Basis for Coordinated Intentional Action","volume":"16","author":[{"family":"Lee","given":"Wynne A."}],"issued":{"date-parts":[["1984",6,1]]}}},{"id":40,"uris":["http://zotero.org/users/2047454/items/GR8TLEF3"],"uri":["http://zotero.org/users/2047454/items/GR8TLEF3"],"itemData":{"id":40,"type":"article-journal","container-title":"Nature Neuroscience","DOI":"10.1038/nn1010","ISSN":"1097-6256, 1546-1726","issue":"3","language":"en","page":"300-308","source":"Crossref","title":"Combinations of muscle synergies in the construction of a natural motor behavior","volume":"6","author":[{"family":"Avella","given":"Andrea","non-dropping-particle":"d'"},{"family":"Saltiel","given":"Philippe"},{"family":"Bizzi","given":"Emilio"}],"issued":{"date-parts":[["2003",3]]}}},{"id":150,"uris":["http://zotero.org/users/2047454/items/2NE6HLVM"],"uri":["http://zotero.org/users/2047454/items/2NE6HLVM"],"itemData":{"id":150,"type":"article-journal","container-title":"Journal of Neurophysiology","DOI":"10.1152/jn.00681.2004","ISSN":"0022-3077, 1522-1598","issue":"1","language":"en","page":"609-613","source":"Crossref","title":"A Limited Set of Muscle Synergies for Force Control During a Postural Task","volume":"93","author":[{"family":"Ting","given":"Lena H."},{"family":"Macpherson","given":"Jane M."}],"issued":{"date-parts":[["2005",1]]}}},{"id":33,"uris":["http://zotero.org/users/2047454/items/GQEYKGAQ"],"uri":["http://zotero.org/users/2047454/items/GQEYKGAQ"],"itemData":{"id":33,"type":"article-journal","container-title":"Journal of Neurophysiology","DOI":"10.1152/jn.00222.2005","ISSN":"0022-3077, 1522-1598","issue":"4","language":"en","page":"2199-2212","source":"Crossref","title":"Matrix Factorization Algorithms for the Identification of Muscle Synergies: Evaluation on Simulated and Experimental Data Sets","title-short":"Matrix Factorization Algorithms for the Identification of Muscle Synergies","volume":"95","author":[{"family":"Tresch","given":"Matthew C."},{"family":"Cheung","given":"Vincent C. K."},{"family":"Avella","given":"Andrea","non-dropping-particle":"d'"}],"issued":{"date-parts":[["2006",4]]}}}],"schema":"https://github.com/citation-style-language/schema/raw/master/csl-citation.json"} </w:instrText>
      </w:r>
      <w:r w:rsidR="00555A8B" w:rsidRPr="00492CFC">
        <w:rPr>
          <w:rFonts w:cs="Times New Roman"/>
        </w:rPr>
        <w:fldChar w:fldCharType="separate"/>
      </w:r>
      <w:r w:rsidR="007B1873" w:rsidRPr="00492CFC">
        <w:rPr>
          <w:rFonts w:cs="Times New Roman"/>
        </w:rPr>
        <w:t>(W. A. Lee 1984; d’Avella, Saltiel, and Bizzi 2003; Ting and Macpherson 2005; Tresch, Cheung, and d’Avella 2006)</w:t>
      </w:r>
      <w:r w:rsidR="00555A8B" w:rsidRPr="00492CFC">
        <w:rPr>
          <w:rFonts w:cs="Times New Roman"/>
        </w:rPr>
        <w:fldChar w:fldCharType="end"/>
      </w:r>
      <w:r w:rsidR="0029648C" w:rsidRPr="00492CFC">
        <w:rPr>
          <w:rFonts w:cs="Times New Roman"/>
        </w:rPr>
        <w:t>. Understanding the role that synergies play in coordinating groups of muscles could provide insight into the spinal circuitry that underlies walking or serve as a novel method of robotic control.</w:t>
      </w:r>
    </w:p>
    <w:p w14:paraId="7D450BD8" w14:textId="4B8EF5EA" w:rsidR="001C18C3" w:rsidRPr="00492CFC" w:rsidRDefault="00E5318A" w:rsidP="00A128AC">
      <w:pPr>
        <w:rPr>
          <w:rFonts w:cs="Times New Roman"/>
        </w:rPr>
      </w:pPr>
      <w:r w:rsidRPr="00492CFC">
        <w:rPr>
          <w:rFonts w:cs="Times New Roman"/>
        </w:rPr>
        <w:t xml:space="preserve">Muscle synergies represent a form of nervous-to-body-system interface where the </w:t>
      </w:r>
      <w:r w:rsidR="008A4352" w:rsidRPr="00492CFC">
        <w:rPr>
          <w:rFonts w:cs="Times New Roman"/>
        </w:rPr>
        <w:t xml:space="preserve">state of the external environment dictates the functional capabilities </w:t>
      </w:r>
      <w:r w:rsidRPr="00492CFC">
        <w:rPr>
          <w:rFonts w:cs="Times New Roman"/>
        </w:rPr>
        <w:t xml:space="preserve">of the nervous system </w:t>
      </w:r>
      <w:r w:rsidR="008A4352" w:rsidRPr="00492CFC">
        <w:rPr>
          <w:rFonts w:cs="Times New Roman"/>
        </w:rPr>
        <w:t>through its manifestation</w:t>
      </w:r>
      <w:r w:rsidRPr="00492CFC">
        <w:rPr>
          <w:rFonts w:cs="Times New Roman"/>
        </w:rPr>
        <w:t xml:space="preserve"> in the body. The division of the nervous system into </w:t>
      </w:r>
      <w:r w:rsidR="001C18C3" w:rsidRPr="00492CFC">
        <w:rPr>
          <w:rFonts w:cs="Times New Roman"/>
        </w:rPr>
        <w:t>organized</w:t>
      </w:r>
      <w:r w:rsidRPr="00492CFC">
        <w:rPr>
          <w:rFonts w:cs="Times New Roman"/>
        </w:rPr>
        <w:t xml:space="preserve"> groups reduce</w:t>
      </w:r>
      <w:r w:rsidR="001C18C3" w:rsidRPr="00492CFC">
        <w:rPr>
          <w:rFonts w:cs="Times New Roman"/>
        </w:rPr>
        <w:t>s</w:t>
      </w:r>
      <w:r w:rsidRPr="00492CFC">
        <w:rPr>
          <w:rFonts w:cs="Times New Roman"/>
        </w:rPr>
        <w:t xml:space="preserve"> the complexity of the control system necessary to </w:t>
      </w:r>
      <w:r w:rsidR="001C18C3" w:rsidRPr="00492CFC">
        <w:rPr>
          <w:rFonts w:cs="Times New Roman"/>
        </w:rPr>
        <w:t>coordinate</w:t>
      </w:r>
      <w:r w:rsidRPr="00492CFC">
        <w:rPr>
          <w:rFonts w:cs="Times New Roman"/>
        </w:rPr>
        <w:t xml:space="preserve"> </w:t>
      </w:r>
      <w:r w:rsidR="001C18C3" w:rsidRPr="00492CFC">
        <w:rPr>
          <w:rFonts w:cs="Times New Roman"/>
        </w:rPr>
        <w:t xml:space="preserve">locomotion. Recent studies indicate that muscle synergies may not have a physical manifestation in the nervous system and are instead a </w:t>
      </w:r>
      <w:r w:rsidR="001C18C3" w:rsidRPr="00492CFC">
        <w:rPr>
          <w:rFonts w:cs="Times New Roman"/>
        </w:rPr>
        <w:lastRenderedPageBreak/>
        <w:t xml:space="preserve">statistical artifact that arises from the body meeting task-specific demands </w:t>
      </w:r>
      <w:r w:rsidR="001C18C3" w:rsidRPr="00492CFC">
        <w:rPr>
          <w:rFonts w:cs="Times New Roman"/>
        </w:rPr>
        <w:fldChar w:fldCharType="begin"/>
      </w:r>
      <w:r w:rsidR="007F7A57" w:rsidRPr="00492CFC">
        <w:rPr>
          <w:rFonts w:cs="Times New Roman"/>
        </w:rPr>
        <w:instrText xml:space="preserve"> ADDIN ZOTERO_ITEM CSL_CITATION {"citationID":"RgNuXIZV","properties":{"formattedCitation":"(Perreault et al. 2008; Tresch and Jarc 2009; Kutch and Valero-Cuevas 2011)","plainCitation":"(Perreault et al. 2008; Tresch and Jarc 2009; Kutch and Valero-Cuevas 2011)","noteIndex":0},"citationItems":[{"id":149,"uris":["http://zotero.org/users/2047454/items/TN7P9TQ2"],"uri":["http://zotero.org/users/2047454/items/TN7P9TQ2"],"itemData":{"id":149,"type":"article-journal","container-title":"Journal of Neurophysiology","DOI":"10.1152/jn.01094.2007","ISSN":"0022-3077, 1522-1598","issue":"5","language":"en","page":"2101-2113","source":"Crossref","title":"Interactions With Compliant Loads Alter Stretch Reflex Gains But Not Intermuscular Coordination","volume":"99","author":[{"family":"Perreault","given":"Eric J."},{"family":"Chen","given":"Kuifu"},{"family":"Trumbower","given":"Randy D."},{"family":"Lewis","given":"Gwyn"}],"issued":{"date-parts":[["2008",5]]}}},{"id":32,"uris":["http://zotero.org/users/2047454/items/UEAWY42G"],"uri":["http://zotero.org/users/2047454/items/UEAWY42G"],"itemData":{"id":32,"type":"article-journal","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collection-title":"Motor systems • Neurology of behaviour","container-title":"Current Opinion in Neurobiology","DOI":"10.1016/j.conb.2009.09.002","ISSN":"0959-4388","issue":"6","journalAbbreviation":"Current Opinion in Neurobiology","page":"601-607","source":"ScienceDirect","title":"The case for and against muscle synergies","volume":"19","author":[{"family":"Tresch","given":"Matthew C"},{"family":"Jarc","given":"Anthony"}],"issued":{"date-parts":[["2009",12,1]]}}},{"id":41,"uris":["http://zotero.org/users/2047454/items/F73UQ3YS"],"uri":["http://zotero.org/users/2047454/items/F73UQ3YS"],"itemData":{"id":41,"type":"article-journ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container-title":"Journal of biomechanics","DOI":"10.1016/j.jbiomech.2011.02.014","ISSN":"0021-9290","issue":"7","journalAbbreviation":"J Biomech","note":"PMID: 21420091\nPMCID: PMC3090003","page":"1264-1270","source":"PubMed Central","title":"Muscle redundancy does not imply robustness to muscle dysfunction","volume":"44","author":[{"family":"Kutch","given":"Jason J."},{"family":"Valero-Cuevas","given":"Francisco J."}],"issued":{"date-parts":[["2011",4,29]]}}}],"schema":"https://github.com/citation-style-language/schema/raw/master/csl-citation.json"} </w:instrText>
      </w:r>
      <w:r w:rsidR="001C18C3" w:rsidRPr="00492CFC">
        <w:rPr>
          <w:rFonts w:cs="Times New Roman"/>
        </w:rPr>
        <w:fldChar w:fldCharType="separate"/>
      </w:r>
      <w:r w:rsidR="001C18C3" w:rsidRPr="00492CFC">
        <w:rPr>
          <w:rFonts w:cs="Times New Roman"/>
        </w:rPr>
        <w:t>(Perreault et al. 2008; Tresch and Jarc 2009; Kutch and Valero-Cuevas 2011)</w:t>
      </w:r>
      <w:r w:rsidR="001C18C3" w:rsidRPr="00492CFC">
        <w:rPr>
          <w:rFonts w:cs="Times New Roman"/>
        </w:rPr>
        <w:fldChar w:fldCharType="end"/>
      </w:r>
      <w:r w:rsidR="001C18C3" w:rsidRPr="00492CFC">
        <w:rPr>
          <w:rFonts w:cs="Times New Roman"/>
        </w:rPr>
        <w:t>. Incorporating synergistic components with well-established CPG driven locomotion could suggest novel connections between the nervous system and the body.</w:t>
      </w:r>
    </w:p>
    <w:p w14:paraId="2BAF5DFE" w14:textId="2E7816E0" w:rsidR="00E5318A" w:rsidRPr="00492CFC" w:rsidRDefault="00E5318A" w:rsidP="00A128AC">
      <w:pPr>
        <w:rPr>
          <w:rFonts w:cs="Times New Roman"/>
        </w:rPr>
      </w:pPr>
      <w:r w:rsidRPr="00492CFC">
        <w:rPr>
          <w:rFonts w:cs="Times New Roman"/>
        </w:rPr>
        <w:t xml:space="preserve">By developing a nervous system to control the multi-muscle kinematic model described in Aim 1, it is possible to investigate </w:t>
      </w:r>
      <w:r w:rsidR="001C18C3" w:rsidRPr="00492CFC">
        <w:rPr>
          <w:rFonts w:cs="Times New Roman"/>
        </w:rPr>
        <w:t xml:space="preserve">different </w:t>
      </w:r>
      <w:r w:rsidRPr="00492CFC">
        <w:rPr>
          <w:rFonts w:cs="Times New Roman"/>
        </w:rPr>
        <w:t>structural arrangements best-suited for controlled locomotion under nominal and perturbed conditions.</w:t>
      </w:r>
    </w:p>
    <w:p w14:paraId="548B406F" w14:textId="77777777" w:rsidR="00421E3E" w:rsidRPr="00492CFC" w:rsidRDefault="00421E3E" w:rsidP="003C0BD7">
      <w:pPr>
        <w:pStyle w:val="Heading2"/>
        <w:rPr>
          <w:rFonts w:cs="Times New Roman"/>
        </w:rPr>
      </w:pPr>
      <w:r w:rsidRPr="00492CFC">
        <w:rPr>
          <w:rFonts w:cs="Times New Roman"/>
        </w:rPr>
        <w:t>Completed Work: Passive Torque</w:t>
      </w:r>
    </w:p>
    <w:p w14:paraId="7D33B677" w14:textId="3C811662" w:rsidR="00A32175" w:rsidRPr="00492CFC" w:rsidRDefault="00F14A51" w:rsidP="00A128AC">
      <w:pPr>
        <w:rPr>
          <w:rFonts w:cs="Times New Roman"/>
        </w:rPr>
      </w:pPr>
      <w:r w:rsidRPr="00492CFC">
        <w:rPr>
          <w:rFonts w:cs="Times New Roman"/>
        </w:rPr>
        <w:t>To calculate torque generation during locomotion</w:t>
      </w:r>
      <w:r w:rsidR="00F471F9" w:rsidRPr="00492CFC">
        <w:rPr>
          <w:rFonts w:cs="Times New Roman"/>
        </w:rPr>
        <w:t xml:space="preserve"> specifically produced by muscles, it is necessary to</w:t>
      </w:r>
      <w:r w:rsidRPr="00492CFC">
        <w:rPr>
          <w:rFonts w:cs="Times New Roman"/>
        </w:rPr>
        <w:t xml:space="preserve"> subtract the activity of passive torque. </w:t>
      </w:r>
      <w:r w:rsidR="00F471F9" w:rsidRPr="00492CFC">
        <w:rPr>
          <w:rFonts w:cs="Times New Roman"/>
        </w:rPr>
        <w:t>P</w:t>
      </w:r>
      <w:r w:rsidRPr="00492CFC">
        <w:rPr>
          <w:rFonts w:cs="Times New Roman"/>
        </w:rPr>
        <w:t xml:space="preserve">assive torque stems from two sources: passive elastic properties of muscles and </w:t>
      </w:r>
      <w:r w:rsidR="00F471F9" w:rsidRPr="00492CFC">
        <w:rPr>
          <w:rFonts w:cs="Times New Roman"/>
        </w:rPr>
        <w:t>the weight of the animal.</w:t>
      </w:r>
      <w:r w:rsidR="0070257C" w:rsidRPr="00492CFC">
        <w:rPr>
          <w:rFonts w:cs="Times New Roman"/>
        </w:rPr>
        <w:t xml:space="preserve"> </w:t>
      </w:r>
      <w:r w:rsidR="0070257C" w:rsidRPr="00492CFC">
        <w:rPr>
          <w:rFonts w:cs="Times New Roman"/>
        </w:rPr>
        <w:fldChar w:fldCharType="begin"/>
      </w:r>
      <w:r w:rsidR="0070257C" w:rsidRPr="00492CFC">
        <w:rPr>
          <w:rFonts w:cs="Times New Roman"/>
        </w:rPr>
        <w:instrText xml:space="preserve"> REF _Ref22228288 \h </w:instrText>
      </w:r>
      <w:r w:rsidR="00CE5568" w:rsidRPr="00492CFC">
        <w:rPr>
          <w:rFonts w:cs="Times New Roman"/>
        </w:rPr>
        <w:instrText xml:space="preserve"> \* MERGEFORMAT </w:instrText>
      </w:r>
      <w:r w:rsidR="0070257C" w:rsidRPr="00492CFC">
        <w:rPr>
          <w:rFonts w:cs="Times New Roman"/>
        </w:rPr>
      </w:r>
      <w:r w:rsidR="0070257C" w:rsidRPr="00492CFC">
        <w:rPr>
          <w:rFonts w:cs="Times New Roman"/>
        </w:rPr>
        <w:fldChar w:fldCharType="separate"/>
      </w:r>
      <w:r w:rsidR="00895543" w:rsidRPr="00492CFC">
        <w:rPr>
          <w:rFonts w:cs="Times New Roman"/>
        </w:rPr>
        <w:t xml:space="preserve">Figure </w:t>
      </w:r>
      <w:r w:rsidR="00895543" w:rsidRPr="00492CFC">
        <w:rPr>
          <w:rFonts w:cs="Times New Roman"/>
          <w:noProof/>
        </w:rPr>
        <w:t>7</w:t>
      </w:r>
      <w:r w:rsidR="0070257C" w:rsidRPr="00492CFC">
        <w:rPr>
          <w:rFonts w:cs="Times New Roman"/>
        </w:rPr>
        <w:fldChar w:fldCharType="end"/>
      </w:r>
      <w:r w:rsidR="0070257C" w:rsidRPr="00492CFC">
        <w:rPr>
          <w:rFonts w:cs="Times New Roman"/>
        </w:rPr>
        <w:t xml:space="preserve"> shows the total passive torque and the individual contributions of the load torque and muscle torque.</w:t>
      </w:r>
    </w:p>
    <w:p w14:paraId="1857AF75" w14:textId="0BC17774" w:rsidR="00D4167B" w:rsidRPr="00492CFC" w:rsidRDefault="00421E3E" w:rsidP="000A4091">
      <w:pPr>
        <w:rPr>
          <w:rFonts w:cs="Times New Roman"/>
        </w:rPr>
      </w:pPr>
      <w:r w:rsidRPr="00492CFC">
        <w:rPr>
          <w:rFonts w:cs="Times New Roman"/>
        </w:rPr>
        <w:t xml:space="preserve">Passive </w:t>
      </w:r>
      <w:r w:rsidR="00EA2DB8" w:rsidRPr="00492CFC">
        <w:rPr>
          <w:rFonts w:cs="Times New Roman"/>
        </w:rPr>
        <w:t xml:space="preserve">elastic </w:t>
      </w:r>
      <w:r w:rsidRPr="00492CFC">
        <w:rPr>
          <w:rFonts w:cs="Times New Roman"/>
        </w:rPr>
        <w:t xml:space="preserve">muscle force is only generated when the muscle length is extended beyond the resting muscle length. </w:t>
      </w:r>
      <w:r w:rsidR="009634F1" w:rsidRPr="00492CFC">
        <w:rPr>
          <w:rFonts w:cs="Times New Roman"/>
        </w:rPr>
        <w:t>I calculate passive elastic force</w:t>
      </w:r>
      <w:r w:rsidRPr="00492CFC">
        <w:rPr>
          <w:rFonts w:cs="Times New Roman"/>
        </w:rPr>
        <w:t xml:space="preserve"> by evaluating the Hill equation without stimulus. </w:t>
      </w:r>
      <w:r w:rsidR="004A36BE" w:rsidRPr="00492CFC">
        <w:rPr>
          <w:rFonts w:cs="Times New Roman"/>
        </w:rPr>
        <w:t>T</w:t>
      </w:r>
      <w:r w:rsidRPr="00492CFC">
        <w:rPr>
          <w:rFonts w:cs="Times New Roman"/>
        </w:rPr>
        <w:t xml:space="preserve">orque </w:t>
      </w:r>
      <w:r w:rsidR="004A36BE" w:rsidRPr="00492CFC">
        <w:rPr>
          <w:rFonts w:cs="Times New Roman"/>
        </w:rPr>
        <w:t xml:space="preserve">generated by passive elastic muscle force is </w:t>
      </w:r>
      <w:r w:rsidRPr="00492CFC">
        <w:rPr>
          <w:rFonts w:cs="Times New Roman"/>
        </w:rPr>
        <w:t xml:space="preserve">the </w:t>
      </w:r>
      <w:r w:rsidR="00F77039" w:rsidRPr="00492CFC">
        <w:rPr>
          <w:rFonts w:cs="Times New Roman"/>
        </w:rPr>
        <w:t>passive muscle force</w:t>
      </w:r>
      <w:r w:rsidRPr="00492CFC">
        <w:rPr>
          <w:rFonts w:cs="Times New Roman"/>
        </w:rPr>
        <w:t xml:space="preserve"> </w:t>
      </w:r>
      <w:r w:rsidR="004A36BE" w:rsidRPr="00492CFC">
        <w:rPr>
          <w:rFonts w:cs="Times New Roman"/>
        </w:rPr>
        <w:t>multiplied by</w:t>
      </w:r>
      <w:r w:rsidR="00F77039" w:rsidRPr="00492CFC">
        <w:rPr>
          <w:rFonts w:cs="Times New Roman"/>
        </w:rPr>
        <w:t xml:space="preserve"> the muscle moment arm</w:t>
      </w:r>
      <w:r w:rsidRPr="00492CFC">
        <w:rPr>
          <w:rFonts w:cs="Times New Roman"/>
        </w:rPr>
        <w:t xml:space="preserve"> </w:t>
      </w:r>
      <w:r w:rsidR="004A36BE" w:rsidRPr="00492CFC">
        <w:rPr>
          <w:rFonts w:cs="Times New Roman"/>
        </w:rPr>
        <w:t>at each time step during stride</w:t>
      </w:r>
      <w:r w:rsidRPr="00492CFC">
        <w:rPr>
          <w:rFonts w:cs="Times New Roman"/>
        </w:rPr>
        <w:t>.</w:t>
      </w:r>
      <w:r w:rsidR="00F77039" w:rsidRPr="00492CFC">
        <w:rPr>
          <w:rFonts w:cs="Times New Roman"/>
        </w:rPr>
        <w:t xml:space="preserve"> This value is summed for all muscles about a specific joint.</w:t>
      </w:r>
    </w:p>
    <w:p w14:paraId="4DCCDC4F" w14:textId="65E9369D" w:rsidR="00421E3E" w:rsidRPr="00492CFC" w:rsidRDefault="00421E3E" w:rsidP="00A128AC">
      <w:pPr>
        <w:rPr>
          <w:rFonts w:cs="Times New Roman"/>
        </w:rPr>
      </w:pPr>
      <w:r w:rsidRPr="00492CFC">
        <w:rPr>
          <w:rFonts w:cs="Times New Roman"/>
        </w:rPr>
        <w:t xml:space="preserve">Passive joint torque also manifests from the body weight of the animal </w:t>
      </w:r>
      <w:r w:rsidR="00F77039" w:rsidRPr="00492CFC">
        <w:rPr>
          <w:rFonts w:cs="Times New Roman"/>
        </w:rPr>
        <w:t xml:space="preserve">pushing down on the hip joint </w:t>
      </w:r>
      <w:r w:rsidRPr="00492CFC">
        <w:rPr>
          <w:rFonts w:cs="Times New Roman"/>
        </w:rPr>
        <w:t xml:space="preserve">during walking. I </w:t>
      </w:r>
      <w:r w:rsidR="000B4AA9" w:rsidRPr="00492CFC">
        <w:rPr>
          <w:rFonts w:cs="Times New Roman"/>
        </w:rPr>
        <w:t>calculated</w:t>
      </w:r>
      <w:r w:rsidRPr="00492CFC">
        <w:rPr>
          <w:rFonts w:cs="Times New Roman"/>
        </w:rPr>
        <w:t xml:space="preserve"> this value by treating the leg as a multi-segment arm and using the ground reaction forces (GRFs) to calculate the induced joint torque. Passive torque from body weight was calculated by computing the spatial manipulator Jacobian, an operator for converting end effector forces into torques at the joints </w:t>
      </w:r>
      <w:r w:rsidR="00F02273" w:rsidRPr="00492CFC">
        <w:rPr>
          <w:rFonts w:cs="Times New Roman"/>
        </w:rPr>
        <w:fldChar w:fldCharType="begin"/>
      </w:r>
      <w:r w:rsidR="007F7A57" w:rsidRPr="00492CFC">
        <w:rPr>
          <w:rFonts w:cs="Times New Roman"/>
        </w:rPr>
        <w:instrText xml:space="preserve"> ADDIN ZOTERO_ITEM CSL_CITATION {"citationID":"vxul5a1c","properties":{"formattedCitation":"(Murray, Li, and Sastry 1994)","plainCitation":"(Murray, Li, and Sastry 1994)","noteIndex":0},"citationItems":[{"id":132,"uris":["http://zotero.org/users/2047454/items/D5RTLGT3"],"uri":["http://zotero.org/users/2047454/items/D5RTLGT3"],"itemData":{"id":132,"type":"book","publisher":"CRC Press","source":"CiteSeer","title":"A Mathematical Introduction to Robotic Manipulation","author":[{"family":"Murray","given":"Richard M."},{"family":"Li","given":"Zexiang"},{"family":"Sastry","given":"S. Shankar"}],"issued":{"date-parts":[["1994"]]}}}],"schema":"https://github.com/citation-style-language/schema/raw/master/csl-citation.json"} </w:instrText>
      </w:r>
      <w:r w:rsidR="00F02273" w:rsidRPr="00492CFC">
        <w:rPr>
          <w:rFonts w:cs="Times New Roman"/>
        </w:rPr>
        <w:fldChar w:fldCharType="separate"/>
      </w:r>
      <w:r w:rsidR="00F02273" w:rsidRPr="00492CFC">
        <w:rPr>
          <w:rFonts w:cs="Times New Roman"/>
        </w:rPr>
        <w:t>(Murray, Li, and Sastry 1994)</w:t>
      </w:r>
      <w:r w:rsidR="00F02273" w:rsidRPr="00492CFC">
        <w:rPr>
          <w:rFonts w:cs="Times New Roman"/>
        </w:rPr>
        <w:fldChar w:fldCharType="end"/>
      </w:r>
      <w:r w:rsidRPr="00492CFC">
        <w:rPr>
          <w:rFonts w:cs="Times New Roman"/>
        </w:rPr>
        <w:t xml:space="preserve">. GRFs were generated from the three dimensional data from Muir et al. </w:t>
      </w:r>
      <w:r w:rsidR="00F02273" w:rsidRPr="00492CFC">
        <w:rPr>
          <w:rFonts w:cs="Times New Roman"/>
        </w:rPr>
        <w:fldChar w:fldCharType="begin"/>
      </w:r>
      <w:r w:rsidR="007F7A57" w:rsidRPr="00492CFC">
        <w:rPr>
          <w:rFonts w:cs="Times New Roman"/>
        </w:rPr>
        <w:instrText xml:space="preserve"> ADDIN ZOTERO_ITEM CSL_CITATION {"citationID":"rXZxDgxx","properties":{"formattedCitation":"(Muir and Whishaw 1999)","plainCitation":"(Muir and Whishaw 1999)","noteIndex":0},"citationItems":[{"id":55,"uris":["http://zotero.org/users/2047454/items/ISGAAIXE"],"uri":["http://zotero.org/users/2047454/items/ISGAAIXE"],"itemData":{"id":55,"type":"article-journal","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container-title":"Experimental Brain Research","DOI":"10.1007/s002210050739","ISSN":"1432-1106","issue":"3","journalAbbreviation":"Exp Brain Res","language":"en","page":"307-314","source":"Springer Link","title":"Ground reaction forces in locomoting hemi-parkinsonian rats: a definitive test for impairments and compensations","title-short":"Ground reaction forces in locomoting hemi-parkinsonian rats","volume":"126","author":[{"family":"Muir","given":"G. D."},{"family":"Whishaw","given":"Ian Q."}],"issued":{"date-parts":[["1999",5,1]]}}}],"schema":"https://github.com/citation-style-language/schema/raw/master/csl-citation.json"} </w:instrText>
      </w:r>
      <w:r w:rsidR="00F02273" w:rsidRPr="00492CFC">
        <w:rPr>
          <w:rFonts w:cs="Times New Roman"/>
        </w:rPr>
        <w:fldChar w:fldCharType="separate"/>
      </w:r>
      <w:r w:rsidR="00F02273" w:rsidRPr="00492CFC">
        <w:rPr>
          <w:rFonts w:cs="Times New Roman"/>
        </w:rPr>
        <w:t>(Muir and Whishaw 1999)</w:t>
      </w:r>
      <w:r w:rsidR="00F02273" w:rsidRPr="00492CFC">
        <w:rPr>
          <w:rFonts w:cs="Times New Roman"/>
        </w:rPr>
        <w:fldChar w:fldCharType="end"/>
      </w:r>
      <w:r w:rsidRPr="00492CFC">
        <w:rPr>
          <w:rFonts w:cs="Times New Roman"/>
        </w:rPr>
        <w:t>.</w:t>
      </w:r>
    </w:p>
    <w:p w14:paraId="472CA8C0" w14:textId="77777777" w:rsidR="00421E3E" w:rsidRPr="00492CFC" w:rsidRDefault="00421E3E" w:rsidP="00393696">
      <w:pPr>
        <w:pStyle w:val="Heading2"/>
        <w:rPr>
          <w:rFonts w:cs="Times New Roman"/>
        </w:rPr>
      </w:pPr>
      <w:r w:rsidRPr="00492CFC">
        <w:rPr>
          <w:rFonts w:cs="Times New Roman"/>
        </w:rPr>
        <w:t>Completed Work: Implemented Multiple Optimization Functions</w:t>
      </w:r>
    </w:p>
    <w:p w14:paraId="1752B6BA" w14:textId="0C8CEE5A" w:rsidR="003E423B" w:rsidRPr="00492CFC" w:rsidRDefault="003E423B" w:rsidP="00A128AC">
      <w:pPr>
        <w:rPr>
          <w:rFonts w:cs="Times New Roman"/>
        </w:rPr>
      </w:pPr>
      <w:r w:rsidRPr="00492CFC">
        <w:rPr>
          <w:rFonts w:cs="Times New Roman"/>
        </w:rPr>
        <w:t>To distribute the total torque profile between individual muscle contributions, I implemented multiple optimization criteria. Force optimization is a common method of addressing the infinite possible solutions that exist for force generation of the over</w:t>
      </w:r>
      <w:r w:rsidR="00935C54" w:rsidRPr="00492CFC">
        <w:rPr>
          <w:rFonts w:cs="Times New Roman"/>
        </w:rPr>
        <w:t xml:space="preserve"> </w:t>
      </w:r>
      <w:r w:rsidRPr="00492CFC">
        <w:rPr>
          <w:rFonts w:cs="Times New Roman"/>
        </w:rPr>
        <w:t>actuated muscle system. Most methods distribute forces based on a physiological metric, such as muscle length or cross section.</w:t>
      </w:r>
    </w:p>
    <w:p w14:paraId="5B38C367" w14:textId="30F39B6A" w:rsidR="00421E3E" w:rsidRPr="00492CFC" w:rsidRDefault="00421E3E" w:rsidP="00A128AC">
      <w:pPr>
        <w:rPr>
          <w:rFonts w:cs="Times New Roman"/>
        </w:rPr>
      </w:pPr>
      <w:r w:rsidRPr="00492CFC">
        <w:rPr>
          <w:rFonts w:cs="Times New Roman"/>
        </w:rPr>
        <w:t xml:space="preserve">Previous approaches minimize cumulative muscle parameters such as force </w:t>
      </w:r>
      <w:r w:rsidR="00F02273" w:rsidRPr="00492CFC">
        <w:rPr>
          <w:rFonts w:cs="Times New Roman"/>
        </w:rPr>
        <w:fldChar w:fldCharType="begin"/>
      </w:r>
      <w:r w:rsidR="007F7A57" w:rsidRPr="00492CFC">
        <w:rPr>
          <w:rFonts w:cs="Times New Roman"/>
        </w:rPr>
        <w:instrText xml:space="preserve"> ADDIN ZOTERO_ITEM CSL_CITATION {"citationID":"guHmgCA2","properties":{"formattedCitation":"(Pedotti, Krishnan, and Stark 1978; Penrod, Davy, and Singh 1974)","plainCitation":"(Pedotti, Krishnan, and Stark 1978; Penrod, Davy, and Singh 1974)","noteIndex":0},"citationItems":[{"id":139,"uris":["http://zotero.org/users/2047454/items/SV6AE5A6"],"uri":["http://zotero.org/users/2047454/items/SV6AE5A6"],"itemData":{"id":139,"type":"article-journal","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container-title":"Mathematical Biosciences","DOI":"10.1016/0025-5564(78)90018-4","ISSN":"0025-5564","issue":"1","journalAbbreviation":"Mathematical Biosciences","page":"57-76","source":"ScienceDirect","title":"Optimization of muscle-force sequencing in human locomotion","volume":"38","author":[{"family":"Pedotti","given":"A."},{"family":"Krishnan","given":"V. V."},{"family":"Stark","given":"L."}],"issued":{"date-parts":[["1978",1,1]]}}},{"id":140,"uris":["http://zotero.org/users/2047454/items/U8HILC4Z"],"uri":["http://zotero.org/users/2047454/items/U8HILC4Z"],"itemData":{"id":140,"type":"article-journal","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container-title":"Journal of Biomechanics","DOI":"10.1016/0021-9290(74)90050-5","ISSN":"00219290","issue":"2","journalAbbreviation":"Journal of Biomechanics","language":"en","page":"123-129","source":"DOI.org (Crossref)","title":"An optimization approach to tendon force analysis","volume":"7","author":[{"family":"Penrod","given":"D.D."},{"family":"Davy","given":"D.T."},{"family":"Singh","given":"D.P."}],"issued":{"date-parts":[["1974",3]]}}}],"schema":"https://github.com/citation-style-language/schema/raw/master/csl-citation.json"} </w:instrText>
      </w:r>
      <w:r w:rsidR="00F02273" w:rsidRPr="00492CFC">
        <w:rPr>
          <w:rFonts w:cs="Times New Roman"/>
        </w:rPr>
        <w:fldChar w:fldCharType="separate"/>
      </w:r>
      <w:r w:rsidR="00F02273" w:rsidRPr="00492CFC">
        <w:rPr>
          <w:rFonts w:cs="Times New Roman"/>
        </w:rPr>
        <w:t>(Pedotti, Krishnan, and Stark 1978; Penrod, Davy, and Singh 1974)</w:t>
      </w:r>
      <w:r w:rsidR="00F02273" w:rsidRPr="00492CFC">
        <w:rPr>
          <w:rFonts w:cs="Times New Roman"/>
        </w:rPr>
        <w:fldChar w:fldCharType="end"/>
      </w:r>
      <w:r w:rsidRPr="00492CFC">
        <w:rPr>
          <w:rFonts w:cs="Times New Roman"/>
        </w:rPr>
        <w:t xml:space="preserve">, stress </w:t>
      </w:r>
      <w:r w:rsidR="00F02273" w:rsidRPr="00492CFC">
        <w:rPr>
          <w:rFonts w:cs="Times New Roman"/>
        </w:rPr>
        <w:fldChar w:fldCharType="begin"/>
      </w:r>
      <w:r w:rsidR="007F7A57" w:rsidRPr="00492CFC">
        <w:rPr>
          <w:rFonts w:cs="Times New Roman"/>
        </w:rPr>
        <w:instrText xml:space="preserve"> ADDIN ZOTERO_ITEM CSL_CITATION {"citationID":"dJeGvnbr","properties":{"formattedCitation":"(Crowninshield and Brand 1981)","plainCitation":"(Crowninshield and Brand 1981)","noteIndex":0},"citationItems":[{"id":143,"uris":["http://zotero.org/users/2047454/items/3N9CXL2J"],"uri":["http://zotero.org/users/2047454/items/3N9CXL2J"],"itemData":{"id":143,"type":"article-journal","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container-title":"Journal of Biomechanics","DOI":"10.1016/0021-9290(81)90035-X","ISSN":"0021-9290","issue":"11","journalAbbreviation":"Journal of Biomechanics","page":"793-801","source":"ScienceDirect","title":"A physiologically based criterion of muscle force prediction in locomotion","volume":"14","author":[{"family":"Crowninshield","given":"Roy D."},{"family":"Brand","given":"Richard A."}],"issued":{"date-parts":[["1981",1,1]]}}}],"schema":"https://github.com/citation-style-language/schema/raw/master/csl-citation.json"} </w:instrText>
      </w:r>
      <w:r w:rsidR="00F02273" w:rsidRPr="00492CFC">
        <w:rPr>
          <w:rFonts w:cs="Times New Roman"/>
        </w:rPr>
        <w:fldChar w:fldCharType="separate"/>
      </w:r>
      <w:r w:rsidR="00F02273" w:rsidRPr="00492CFC">
        <w:rPr>
          <w:rFonts w:cs="Times New Roman"/>
        </w:rPr>
        <w:t>(Crowninshield and Brand 1981)</w:t>
      </w:r>
      <w:r w:rsidR="00F02273" w:rsidRPr="00492CFC">
        <w:rPr>
          <w:rFonts w:cs="Times New Roman"/>
        </w:rPr>
        <w:fldChar w:fldCharType="end"/>
      </w:r>
      <w:r w:rsidRPr="00492CFC">
        <w:rPr>
          <w:rFonts w:cs="Times New Roman"/>
        </w:rPr>
        <w:t xml:space="preserve">, activation </w:t>
      </w:r>
      <w:r w:rsidR="00F02273" w:rsidRPr="00492CFC">
        <w:rPr>
          <w:rFonts w:cs="Times New Roman"/>
        </w:rPr>
        <w:fldChar w:fldCharType="begin"/>
      </w:r>
      <w:r w:rsidR="007F7A57" w:rsidRPr="00492CFC">
        <w:rPr>
          <w:rFonts w:cs="Times New Roman"/>
        </w:rPr>
        <w:instrText xml:space="preserve"> ADDIN ZOTERO_ITEM CSL_CITATION {"citationID":"OIZUUWhZ","properties":{"formattedCitation":"(Kaufman et al. 1991)","plainCitation":"(Kaufman et al. 1991)","noteIndex":0},"citationItems":[{"id":65,"uris":["http://zotero.org/users/2047454/items/Y4ZLMY9P"],"uri":["http://zotero.org/users/2047454/items/Y4ZLMY9P"],"itemData":{"id":65,"type":"article-journal","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container-title":"Neuroscience","DOI":"10.1016/0306-4522(91)90012-D","ISSN":"0306-4522","issue":"3","journalAbbreviation":"Neuroscience","page":"781-792","source":"ScienceDirect","title":"Physiological prediction of muscle forces—I. Theoretical formulation","volume":"40","author":[{"family":"Kaufman","given":"K. R."},{"family":"An","given":"K. -N."},{"family":"Litchy","given":"W. J."},{"family":"Chao","given":"E. Y. S."}],"issued":{"date-parts":[["1991",1,1]]}}}],"schema":"https://github.com/citation-style-language/schema/raw/master/csl-citation.json"} </w:instrText>
      </w:r>
      <w:r w:rsidR="00F02273" w:rsidRPr="00492CFC">
        <w:rPr>
          <w:rFonts w:cs="Times New Roman"/>
        </w:rPr>
        <w:fldChar w:fldCharType="separate"/>
      </w:r>
      <w:r w:rsidR="00F02273" w:rsidRPr="00492CFC">
        <w:rPr>
          <w:rFonts w:cs="Times New Roman"/>
        </w:rPr>
        <w:t>(Kaufman et al. 1991)</w:t>
      </w:r>
      <w:r w:rsidR="00F02273" w:rsidRPr="00492CFC">
        <w:rPr>
          <w:rFonts w:cs="Times New Roman"/>
        </w:rPr>
        <w:fldChar w:fldCharType="end"/>
      </w:r>
      <w:r w:rsidRPr="00492CFC">
        <w:rPr>
          <w:rFonts w:cs="Times New Roman"/>
        </w:rPr>
        <w:t xml:space="preserve">, and fatigue </w:t>
      </w:r>
      <w:r w:rsidR="00F02273" w:rsidRPr="00492CFC">
        <w:rPr>
          <w:rFonts w:cs="Times New Roman"/>
        </w:rPr>
        <w:fldChar w:fldCharType="begin"/>
      </w:r>
      <w:r w:rsidR="007F7A57" w:rsidRPr="00492CFC">
        <w:rPr>
          <w:rFonts w:cs="Times New Roman"/>
        </w:rPr>
        <w:instrText xml:space="preserve"> ADDIN ZOTERO_ITEM CSL_CITATION {"citationID":"Ugr1ZXkF","properties":{"formattedCitation":"(Prilutsky and Zatsiorsky 2002)","plainCitation":"(Prilutsky and Zatsiorsky 2002)","noteIndex":0},"citationItems":[{"id":144,"uris":["http://zotero.org/users/2047454/items/XC7I2LHQ"],"uri":["http://zotero.org/users/2047454/items/XC7I2LHQ"],"itemData":{"id":144,"type":"article-journ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container-title":"Exercise and sport sciences reviews","ISSN":"0091-6331","issue":"1","journalAbbreviation":"Exerc Sport Sci Rev","note":"PMID: 11800497\nPMCID: PMC2821033","page":"32","source":"PubMed Central","title":"Optimization-Based Models of Muscle Coordination","volume":"30","author":[{"family":"Prilutsky","given":"Boris I."},{"family":"Zatsiorsky","given":"Vladimir M."}],"issued":{"date-parts":[["2002",1]]}}}],"schema":"https://github.com/citation-style-language/schema/raw/master/csl-citation.json"} </w:instrText>
      </w:r>
      <w:r w:rsidR="00F02273" w:rsidRPr="00492CFC">
        <w:rPr>
          <w:rFonts w:cs="Times New Roman"/>
        </w:rPr>
        <w:fldChar w:fldCharType="separate"/>
      </w:r>
      <w:r w:rsidR="00F02273" w:rsidRPr="00492CFC">
        <w:rPr>
          <w:rFonts w:cs="Times New Roman"/>
        </w:rPr>
        <w:t>(Prilutsky and Zatsiorsky 2002)</w:t>
      </w:r>
      <w:r w:rsidR="00F02273" w:rsidRPr="00492CFC">
        <w:rPr>
          <w:rFonts w:cs="Times New Roman"/>
        </w:rPr>
        <w:fldChar w:fldCharType="end"/>
      </w:r>
      <w:r w:rsidRPr="00492CFC">
        <w:rPr>
          <w:rFonts w:cs="Times New Roman"/>
        </w:rPr>
        <w:t xml:space="preserve">. These optimization methods have been </w:t>
      </w:r>
      <w:r w:rsidR="0052749A" w:rsidRPr="00492CFC">
        <w:rPr>
          <w:rFonts w:cs="Times New Roman"/>
        </w:rPr>
        <w:t>applied to</w:t>
      </w:r>
      <w:r w:rsidRPr="00492CFC">
        <w:rPr>
          <w:rFonts w:cs="Times New Roman"/>
        </w:rPr>
        <w:t xml:space="preserve"> force sharing in cat hindlimb</w:t>
      </w:r>
      <w:r w:rsidR="0052749A" w:rsidRPr="00492CFC">
        <w:rPr>
          <w:rFonts w:cs="Times New Roman"/>
        </w:rPr>
        <w:t>s but, although some cost functions are better in certain situations,</w:t>
      </w:r>
      <w:r w:rsidRPr="00492CFC">
        <w:rPr>
          <w:rFonts w:cs="Times New Roman"/>
        </w:rPr>
        <w:t xml:space="preserve"> no</w:t>
      </w:r>
      <w:r w:rsidR="0052749A" w:rsidRPr="00492CFC">
        <w:rPr>
          <w:rFonts w:cs="Times New Roman"/>
        </w:rPr>
        <w:t>ne of the aforementioned</w:t>
      </w:r>
      <w:r w:rsidRPr="00492CFC">
        <w:rPr>
          <w:rFonts w:cs="Times New Roman"/>
        </w:rPr>
        <w:t xml:space="preserve"> method</w:t>
      </w:r>
      <w:r w:rsidR="0052749A" w:rsidRPr="00492CFC">
        <w:rPr>
          <w:rFonts w:cs="Times New Roman"/>
        </w:rPr>
        <w:t>s</w:t>
      </w:r>
      <w:r w:rsidRPr="00492CFC">
        <w:rPr>
          <w:rFonts w:cs="Times New Roman"/>
        </w:rPr>
        <w:t xml:space="preserve"> perfectly recreate experimental results </w:t>
      </w:r>
      <w:r w:rsidR="00F02273" w:rsidRPr="00492CFC">
        <w:rPr>
          <w:rFonts w:cs="Times New Roman"/>
        </w:rPr>
        <w:fldChar w:fldCharType="begin"/>
      </w:r>
      <w:r w:rsidR="007F7A57" w:rsidRPr="00492CFC">
        <w:rPr>
          <w:rFonts w:cs="Times New Roman"/>
        </w:rPr>
        <w:instrText xml:space="preserve"> ADDIN ZOTERO_ITEM CSL_CITATION {"citationID":"9rWlDuhO","properties":{"formattedCitation":"(Herzog and Leonard 1991)","plainCitation":"(Herzog and Leonard 1991)","noteIndex":0},"citationItems":[{"id":17,"uris":["http://zotero.org/users/2047454/items/3WUDNVR8"],"uri":["http://zotero.org/users/2047454/items/3WUDNVR8"],"itemData":{"id":17,"type":"article-journal","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collection-title":"Proceedings of the NASA Symposium on the Influence of Gravity and Activity on Muscle and Bone","container-title":"Journal of Biomechanics","DOI":"10.1016/0021-9290(91)90375-W","ISSN":"0021-9290","journalAbbreviation":"Journal of Biomechanics","page":"31-39","source":"ScienceDirect","title":"Validation of optimization models that estimate the forces exerted by synergistic muscles","volume":"24","author":[{"family":"Herzog","given":"W."},{"family":"Leonard","given":"T. R."}],"issued":{"date-parts":[["1991",1,1]]}}}],"schema":"https://github.com/citation-style-language/schema/raw/master/csl-citation.json"} </w:instrText>
      </w:r>
      <w:r w:rsidR="00F02273" w:rsidRPr="00492CFC">
        <w:rPr>
          <w:rFonts w:cs="Times New Roman"/>
        </w:rPr>
        <w:fldChar w:fldCharType="separate"/>
      </w:r>
      <w:r w:rsidR="00F02273" w:rsidRPr="00492CFC">
        <w:rPr>
          <w:rFonts w:cs="Times New Roman"/>
        </w:rPr>
        <w:t>(Herzog and Leonard 1991)</w:t>
      </w:r>
      <w:r w:rsidR="00F02273" w:rsidRPr="00492CFC">
        <w:rPr>
          <w:rFonts w:cs="Times New Roman"/>
        </w:rPr>
        <w:fldChar w:fldCharType="end"/>
      </w:r>
      <w:r w:rsidRPr="00492CFC">
        <w:rPr>
          <w:rFonts w:cs="Times New Roman"/>
        </w:rPr>
        <w:t>.</w:t>
      </w:r>
      <w:r w:rsidR="0052749A" w:rsidRPr="00492CFC">
        <w:rPr>
          <w:rFonts w:cs="Times New Roman"/>
        </w:rPr>
        <w:t xml:space="preserve"> The development of an optimization method that perfectly recreates experi</w:t>
      </w:r>
      <w:r w:rsidR="00DD2A5F" w:rsidRPr="00492CFC">
        <w:rPr>
          <w:rFonts w:cs="Times New Roman"/>
        </w:rPr>
        <w:t xml:space="preserve">mentally recorded data is </w:t>
      </w:r>
      <w:r w:rsidR="0052749A" w:rsidRPr="00492CFC">
        <w:rPr>
          <w:rFonts w:cs="Times New Roman"/>
        </w:rPr>
        <w:t>a</w:t>
      </w:r>
      <w:r w:rsidR="00DD2A5F" w:rsidRPr="00492CFC">
        <w:rPr>
          <w:rFonts w:cs="Times New Roman"/>
        </w:rPr>
        <w:t>n ongoing</w:t>
      </w:r>
      <w:r w:rsidR="0052749A" w:rsidRPr="00492CFC">
        <w:rPr>
          <w:rFonts w:cs="Times New Roman"/>
        </w:rPr>
        <w:t xml:space="preserve"> research</w:t>
      </w:r>
      <w:r w:rsidR="00DD2A5F" w:rsidRPr="00492CFC">
        <w:rPr>
          <w:rFonts w:cs="Times New Roman"/>
        </w:rPr>
        <w:t xml:space="preserve"> topic</w:t>
      </w:r>
      <w:r w:rsidR="0052749A" w:rsidRPr="00492CFC">
        <w:rPr>
          <w:rFonts w:cs="Times New Roman"/>
        </w:rPr>
        <w:t>.</w:t>
      </w:r>
    </w:p>
    <w:p w14:paraId="2BAD2B59" w14:textId="6EFA1510" w:rsidR="002E2C34" w:rsidRPr="00492CFC" w:rsidRDefault="00421E3E" w:rsidP="00A128AC">
      <w:pPr>
        <w:rPr>
          <w:rFonts w:cs="Times New Roman"/>
        </w:rPr>
      </w:pPr>
      <w:r w:rsidRPr="00492CFC">
        <w:rPr>
          <w:rFonts w:cs="Times New Roman"/>
        </w:rPr>
        <w:t xml:space="preserve">Initially, I </w:t>
      </w:r>
      <w:r w:rsidR="00BF378C" w:rsidRPr="00492CFC">
        <w:rPr>
          <w:rFonts w:cs="Times New Roman"/>
        </w:rPr>
        <w:t>minimized</w:t>
      </w:r>
      <w:r w:rsidRPr="00492CFC">
        <w:rPr>
          <w:rFonts w:cs="Times New Roman"/>
        </w:rPr>
        <w:t xml:space="preserve"> the summed </w:t>
      </w:r>
      <w:r w:rsidR="00BF378C" w:rsidRPr="00492CFC">
        <w:rPr>
          <w:rFonts w:cs="Times New Roman"/>
        </w:rPr>
        <w:t xml:space="preserve">muscle </w:t>
      </w:r>
      <w:r w:rsidRPr="00492CFC">
        <w:rPr>
          <w:rFonts w:cs="Times New Roman"/>
        </w:rPr>
        <w:t>forces</w:t>
      </w:r>
      <w:r w:rsidR="00BF378C" w:rsidRPr="00492CFC">
        <w:rPr>
          <w:rFonts w:cs="Times New Roman"/>
        </w:rPr>
        <w:t xml:space="preserve"> at each time step during a single stride using linear optimization</w:t>
      </w:r>
      <w:r w:rsidRPr="00492CFC">
        <w:rPr>
          <w:rFonts w:cs="Times New Roman"/>
        </w:rPr>
        <w:t xml:space="preserve">. </w:t>
      </w:r>
      <w:r w:rsidR="00FC372F" w:rsidRPr="00492CFC">
        <w:rPr>
          <w:rFonts w:cs="Times New Roman"/>
        </w:rPr>
        <w:t xml:space="preserve">While it is true that </w:t>
      </w:r>
      <w:r w:rsidR="00BF378C" w:rsidRPr="00492CFC">
        <w:rPr>
          <w:rFonts w:cs="Times New Roman"/>
        </w:rPr>
        <w:t>the</w:t>
      </w:r>
      <w:r w:rsidRPr="00492CFC">
        <w:rPr>
          <w:rFonts w:cs="Times New Roman"/>
        </w:rPr>
        <w:t xml:space="preserve"> torque profile is comprised of a linear </w:t>
      </w:r>
      <w:r w:rsidRPr="00492CFC">
        <w:rPr>
          <w:rFonts w:cs="Times New Roman"/>
        </w:rPr>
        <w:lastRenderedPageBreak/>
        <w:t>combination of muscle torque</w:t>
      </w:r>
      <w:r w:rsidR="00FC372F" w:rsidRPr="00492CFC">
        <w:rPr>
          <w:rFonts w:cs="Times New Roman"/>
        </w:rPr>
        <w:t xml:space="preserve">s (i.e. </w:t>
      </w:r>
      <w:r w:rsidR="00E41FA6" w:rsidRPr="00492CFC">
        <w:rPr>
          <w:rFonts w:cs="Times New Roman"/>
          <w:position w:val="-28"/>
        </w:rPr>
        <w:object w:dxaOrig="2840" w:dyaOrig="680" w14:anchorId="10E63908">
          <v:shape id="_x0000_i1038" type="#_x0000_t75" style="width:141pt;height:33.75pt" o:ole="">
            <v:imagedata r:id="rId46" o:title=""/>
          </v:shape>
          <o:OLEObject Type="Embed" ProgID="Equation.DSMT4" ShapeID="_x0000_i1038" DrawAspect="Content" ObjectID="_1669014855" r:id="rId47"/>
        </w:object>
      </w:r>
      <w:r w:rsidR="00FC372F" w:rsidRPr="00492CFC">
        <w:rPr>
          <w:rFonts w:cs="Times New Roman"/>
          <w:shd w:val="clear" w:color="auto" w:fill="FFFFFF"/>
        </w:rPr>
        <w:t>)</w:t>
      </w:r>
      <w:r w:rsidRPr="00492CFC">
        <w:rPr>
          <w:rFonts w:cs="Times New Roman"/>
        </w:rPr>
        <w:t xml:space="preserve">, linear optimization </w:t>
      </w:r>
      <w:r w:rsidR="00310603" w:rsidRPr="00492CFC">
        <w:rPr>
          <w:rFonts w:cs="Times New Roman"/>
        </w:rPr>
        <w:t>solutions</w:t>
      </w:r>
      <w:r w:rsidRPr="00492CFC">
        <w:rPr>
          <w:rFonts w:cs="Times New Roman"/>
        </w:rPr>
        <w:t xml:space="preserve"> </w:t>
      </w:r>
      <w:r w:rsidR="00310603" w:rsidRPr="00492CFC">
        <w:rPr>
          <w:rFonts w:cs="Times New Roman"/>
        </w:rPr>
        <w:t xml:space="preserve"> </w:t>
      </w:r>
      <w:r w:rsidRPr="00492CFC">
        <w:rPr>
          <w:rFonts w:cs="Times New Roman"/>
        </w:rPr>
        <w:t>fall on what Crowninshield et al. refers to as an “optimizatio</w:t>
      </w:r>
      <w:r w:rsidR="00310603" w:rsidRPr="00492CFC">
        <w:rPr>
          <w:rFonts w:cs="Times New Roman"/>
        </w:rPr>
        <w:t>n corner” of the solution space. Optimization corners cause</w:t>
      </w:r>
      <w:r w:rsidRPr="00492CFC">
        <w:rPr>
          <w:rFonts w:cs="Times New Roman"/>
        </w:rPr>
        <w:t xml:space="preserve"> jagged force profiles</w:t>
      </w:r>
      <w:r w:rsidR="00430951" w:rsidRPr="00492CFC">
        <w:rPr>
          <w:rFonts w:cs="Times New Roman"/>
        </w:rPr>
        <w:t xml:space="preserve">, shown in </w:t>
      </w:r>
      <w:r w:rsidR="00430951" w:rsidRPr="00492CFC">
        <w:rPr>
          <w:rFonts w:cs="Times New Roman"/>
        </w:rPr>
        <w:fldChar w:fldCharType="begin"/>
      </w:r>
      <w:r w:rsidR="00430951" w:rsidRPr="00492CFC">
        <w:rPr>
          <w:rFonts w:cs="Times New Roman"/>
        </w:rPr>
        <w:instrText xml:space="preserve"> REF _Ref22292650 \h </w:instrText>
      </w:r>
      <w:r w:rsidR="00937527" w:rsidRPr="00492CFC">
        <w:rPr>
          <w:rFonts w:cs="Times New Roman"/>
        </w:rPr>
        <w:instrText xml:space="preserve"> \* MERGEFORMAT </w:instrText>
      </w:r>
      <w:r w:rsidR="00430951" w:rsidRPr="00492CFC">
        <w:rPr>
          <w:rFonts w:cs="Times New Roman"/>
        </w:rPr>
      </w:r>
      <w:r w:rsidR="00430951" w:rsidRPr="00492CFC">
        <w:rPr>
          <w:rFonts w:cs="Times New Roman"/>
        </w:rPr>
        <w:fldChar w:fldCharType="separate"/>
      </w:r>
      <w:r w:rsidR="00895543" w:rsidRPr="00492CFC">
        <w:rPr>
          <w:rFonts w:cs="Times New Roman"/>
        </w:rPr>
        <w:t xml:space="preserve">Figure </w:t>
      </w:r>
      <w:r w:rsidR="00895543" w:rsidRPr="00492CFC">
        <w:rPr>
          <w:rFonts w:cs="Times New Roman"/>
          <w:noProof/>
        </w:rPr>
        <w:t>8</w:t>
      </w:r>
      <w:r w:rsidR="00430951" w:rsidRPr="00492CFC">
        <w:rPr>
          <w:rFonts w:cs="Times New Roman"/>
        </w:rPr>
        <w:fldChar w:fldCharType="end"/>
      </w:r>
      <w:r w:rsidR="00430951" w:rsidRPr="00492CFC">
        <w:rPr>
          <w:rFonts w:cs="Times New Roman"/>
        </w:rPr>
        <w:t>,</w:t>
      </w:r>
      <w:r w:rsidRPr="00492CFC">
        <w:rPr>
          <w:rFonts w:cs="Times New Roman"/>
        </w:rPr>
        <w:t xml:space="preserve"> that are not indicative</w:t>
      </w:r>
      <w:r w:rsidR="00310603" w:rsidRPr="00492CFC">
        <w:rPr>
          <w:rFonts w:cs="Times New Roman"/>
        </w:rPr>
        <w:t xml:space="preserve"> of actual muscle contractions. The failure of this method to produce viable force profiles demanded a nonlinear optimization equation instead.</w:t>
      </w:r>
    </w:p>
    <w:p w14:paraId="2D64C282" w14:textId="35F9CBA1" w:rsidR="00421E3E" w:rsidRPr="00492CFC" w:rsidRDefault="00421E3E" w:rsidP="00A128AC">
      <w:pPr>
        <w:rPr>
          <w:rFonts w:cs="Times New Roman"/>
        </w:rPr>
      </w:pPr>
      <w:r w:rsidRPr="00492CFC">
        <w:rPr>
          <w:rFonts w:cs="Times New Roman"/>
        </w:rPr>
        <w:t xml:space="preserve">I have evaluated force distribution results from multiple cost functions from Pedotti et al. and Seireg et al. </w:t>
      </w:r>
      <w:r w:rsidR="00F02273" w:rsidRPr="00492CFC">
        <w:rPr>
          <w:rFonts w:cs="Times New Roman"/>
        </w:rPr>
        <w:fldChar w:fldCharType="begin"/>
      </w:r>
      <w:r w:rsidR="007F7A57" w:rsidRPr="00492CFC">
        <w:rPr>
          <w:rFonts w:cs="Times New Roman"/>
        </w:rPr>
        <w:instrText xml:space="preserve"> ADDIN ZOTERO_ITEM CSL_CITATION {"citationID":"ooUOsCRh","properties":{"formattedCitation":"(Seireg and Arvikar 1973)","plainCitation":"(Seireg and Arvikar 1973)","noteIndex":0},"citationItems":[{"id":16,"uris":["http://zotero.org/users/2047454/items/ECHW9UBR"],"uri":["http://zotero.org/users/2047454/items/ECHW9UBR"],"itemData":{"id":16,"type":"article-journal","container-title":"Journal of Biomechanics","DOI":"10.1016/0021-9290(73)90053-5","ISSN":"00219290","issue":"3","language":"en","page":"313-326","source":"Crossref","title":"A mathematical model for evaluation of forces in lower extremeties of the musculo-skeletal system","volume":"6","author":[{"family":"Seireg","given":"A."},{"family":"Arvikar","given":"R.J."}],"issued":{"date-parts":[["1973",5]]}}}],"schema":"https://github.com/citation-style-language/schema/raw/master/csl-citation.json"} </w:instrText>
      </w:r>
      <w:r w:rsidR="00F02273" w:rsidRPr="00492CFC">
        <w:rPr>
          <w:rFonts w:cs="Times New Roman"/>
        </w:rPr>
        <w:fldChar w:fldCharType="separate"/>
      </w:r>
      <w:r w:rsidR="00F02273" w:rsidRPr="00492CFC">
        <w:rPr>
          <w:rFonts w:cs="Times New Roman"/>
        </w:rPr>
        <w:t>(Seireg and Arvikar 1973)</w:t>
      </w:r>
      <w:r w:rsidR="00F02273" w:rsidRPr="00492CFC">
        <w:rPr>
          <w:rFonts w:cs="Times New Roman"/>
        </w:rPr>
        <w:fldChar w:fldCharType="end"/>
      </w:r>
      <w:r w:rsidRPr="00492CFC">
        <w:rPr>
          <w:rFonts w:cs="Times New Roman"/>
        </w:rPr>
        <w:t xml:space="preserve">, including linear and nonlinear cost functions. The results of </w:t>
      </w:r>
      <w:r w:rsidR="002261E0" w:rsidRPr="00492CFC">
        <w:rPr>
          <w:rFonts w:cs="Times New Roman"/>
        </w:rPr>
        <w:t>this analysis are</w:t>
      </w:r>
      <w:r w:rsidRPr="00492CFC">
        <w:rPr>
          <w:rFonts w:cs="Times New Roman"/>
        </w:rPr>
        <w:t xml:space="preserve"> shown in</w:t>
      </w:r>
      <w:r w:rsidR="002261E0" w:rsidRPr="00492CFC">
        <w:rPr>
          <w:rFonts w:cs="Times New Roman"/>
        </w:rPr>
        <w:t xml:space="preserve"> </w:t>
      </w:r>
      <w:r w:rsidR="002261E0" w:rsidRPr="00492CFC">
        <w:rPr>
          <w:rFonts w:cs="Times New Roman"/>
        </w:rPr>
        <w:fldChar w:fldCharType="begin"/>
      </w:r>
      <w:r w:rsidR="002261E0" w:rsidRPr="00492CFC">
        <w:rPr>
          <w:rFonts w:cs="Times New Roman"/>
        </w:rPr>
        <w:instrText xml:space="preserve"> REF _Ref22292650 \h </w:instrText>
      </w:r>
      <w:r w:rsidR="00937527" w:rsidRPr="00492CFC">
        <w:rPr>
          <w:rFonts w:cs="Times New Roman"/>
        </w:rPr>
        <w:instrText xml:space="preserve"> \* MERGEFORMAT </w:instrText>
      </w:r>
      <w:r w:rsidR="002261E0" w:rsidRPr="00492CFC">
        <w:rPr>
          <w:rFonts w:cs="Times New Roman"/>
        </w:rPr>
      </w:r>
      <w:r w:rsidR="002261E0" w:rsidRPr="00492CFC">
        <w:rPr>
          <w:rFonts w:cs="Times New Roman"/>
        </w:rPr>
        <w:fldChar w:fldCharType="separate"/>
      </w:r>
      <w:r w:rsidR="00895543" w:rsidRPr="00492CFC">
        <w:rPr>
          <w:rFonts w:cs="Times New Roman"/>
        </w:rPr>
        <w:t xml:space="preserve">Figure </w:t>
      </w:r>
      <w:r w:rsidR="00895543" w:rsidRPr="00492CFC">
        <w:rPr>
          <w:rFonts w:cs="Times New Roman"/>
          <w:noProof/>
        </w:rPr>
        <w:t>8</w:t>
      </w:r>
      <w:r w:rsidR="002261E0" w:rsidRPr="00492CFC">
        <w:rPr>
          <w:rFonts w:cs="Times New Roman"/>
        </w:rPr>
        <w:fldChar w:fldCharType="end"/>
      </w:r>
      <w:r w:rsidRPr="00492CFC">
        <w:rPr>
          <w:rFonts w:cs="Times New Roman"/>
        </w:rPr>
        <w:t xml:space="preserve">, with the most suitable cost function appearing to be </w:t>
      </w:r>
      <w:r w:rsidR="002261E0" w:rsidRPr="00492CFC">
        <w:rPr>
          <w:rFonts w:cs="Times New Roman"/>
        </w:rPr>
        <w:t>the fourth cost function from Pedotti et al., which relates</w:t>
      </w:r>
      <w:r w:rsidRPr="00492CFC">
        <w:rPr>
          <w:rFonts w:cs="Times New Roman"/>
        </w:rPr>
        <w:t xml:space="preserve"> muscle forces to their maximum values squared.</w:t>
      </w:r>
    </w:p>
    <w:p w14:paraId="0D86D284" w14:textId="707CA038" w:rsidR="00421E3E" w:rsidRPr="00492CFC" w:rsidRDefault="00421E3E" w:rsidP="00393696">
      <w:pPr>
        <w:pStyle w:val="Heading2"/>
        <w:rPr>
          <w:rFonts w:cs="Times New Roman"/>
        </w:rPr>
      </w:pPr>
      <w:r w:rsidRPr="00492CFC">
        <w:rPr>
          <w:rFonts w:cs="Times New Roman"/>
        </w:rPr>
        <w:t xml:space="preserve">Aim 2 </w:t>
      </w:r>
      <w:r w:rsidR="001B04A2" w:rsidRPr="00492CFC">
        <w:rPr>
          <w:rFonts w:cs="Times New Roman"/>
        </w:rPr>
        <w:t>Proposed</w:t>
      </w:r>
      <w:r w:rsidRPr="00492CFC">
        <w:rPr>
          <w:rFonts w:cs="Times New Roman"/>
        </w:rPr>
        <w:t xml:space="preserve"> Work: </w:t>
      </w:r>
      <w:r w:rsidR="00CA11C6" w:rsidRPr="00492CFC">
        <w:rPr>
          <w:rFonts w:cs="Times New Roman"/>
        </w:rPr>
        <w:t>Analyzing How the Hill Parameter Space Affects Force Decomposition</w:t>
      </w:r>
      <w:r w:rsidR="00D93829" w:rsidRPr="00492CFC">
        <w:rPr>
          <w:rFonts w:cs="Times New Roman"/>
        </w:rPr>
        <w:t xml:space="preserve"> and EMG Modeling</w:t>
      </w:r>
    </w:p>
    <w:p w14:paraId="0846CAE7" w14:textId="7C1880B3" w:rsidR="001D1972" w:rsidRPr="00492CFC" w:rsidRDefault="001E162B" w:rsidP="00A128AC">
      <w:pPr>
        <w:rPr>
          <w:rFonts w:cs="Times New Roman"/>
        </w:rPr>
      </w:pPr>
      <w:r w:rsidRPr="00492CFC">
        <w:rPr>
          <w:rFonts w:cs="Times New Roman"/>
        </w:rPr>
        <w:t>A number of musculoskeletal models use Hill muscles but</w:t>
      </w:r>
      <w:r w:rsidR="000B0A32" w:rsidRPr="00492CFC">
        <w:rPr>
          <w:rFonts w:cs="Times New Roman"/>
        </w:rPr>
        <w:t xml:space="preserve"> few discuss</w:t>
      </w:r>
      <w:r w:rsidRPr="00492CFC">
        <w:rPr>
          <w:rFonts w:cs="Times New Roman"/>
        </w:rPr>
        <w:t xml:space="preserve"> parameter calculations, underlyi</w:t>
      </w:r>
      <w:r w:rsidR="00D05B8B" w:rsidRPr="00492CFC">
        <w:rPr>
          <w:rFonts w:cs="Times New Roman"/>
        </w:rPr>
        <w:t>ng assumptions, or whether the</w:t>
      </w:r>
      <w:r w:rsidR="00D5407F" w:rsidRPr="00492CFC">
        <w:rPr>
          <w:rFonts w:cs="Times New Roman"/>
        </w:rPr>
        <w:t xml:space="preserve"> model</w:t>
      </w:r>
      <w:r w:rsidRPr="00492CFC">
        <w:rPr>
          <w:rFonts w:cs="Times New Roman"/>
        </w:rPr>
        <w:t xml:space="preserve"> match</w:t>
      </w:r>
      <w:r w:rsidR="00D5407F" w:rsidRPr="00492CFC">
        <w:rPr>
          <w:rFonts w:cs="Times New Roman"/>
        </w:rPr>
        <w:t>es</w:t>
      </w:r>
      <w:r w:rsidR="008364AC" w:rsidRPr="00492CFC">
        <w:rPr>
          <w:rFonts w:cs="Times New Roman"/>
        </w:rPr>
        <w:t xml:space="preserve"> experimental data</w:t>
      </w:r>
      <w:r w:rsidR="00CE3A31" w:rsidRPr="00492CFC">
        <w:rPr>
          <w:rFonts w:cs="Times New Roman"/>
        </w:rPr>
        <w:t xml:space="preserve"> for individual muscle</w:t>
      </w:r>
      <w:r w:rsidR="00514C04" w:rsidRPr="00492CFC">
        <w:rPr>
          <w:rFonts w:cs="Times New Roman"/>
        </w:rPr>
        <w:t>s</w:t>
      </w:r>
      <w:r w:rsidR="006A17A5" w:rsidRPr="00492CFC">
        <w:rPr>
          <w:rFonts w:cs="Times New Roman"/>
        </w:rPr>
        <w:t>.</w:t>
      </w:r>
      <w:r w:rsidRPr="00492CFC">
        <w:rPr>
          <w:rFonts w:cs="Times New Roman"/>
        </w:rPr>
        <w:t xml:space="preserve"> </w:t>
      </w:r>
      <w:r w:rsidR="004246FC" w:rsidRPr="00492CFC">
        <w:rPr>
          <w:rFonts w:cs="Times New Roman"/>
        </w:rPr>
        <w:t xml:space="preserve">Using muscle force or EMG data from research partners, it would be possible to make the model more biologically representative by </w:t>
      </w:r>
      <w:r w:rsidR="0078642C" w:rsidRPr="00492CFC">
        <w:rPr>
          <w:rFonts w:cs="Times New Roman"/>
        </w:rPr>
        <w:t>optimizing muscle</w:t>
      </w:r>
      <w:r w:rsidR="004246FC" w:rsidRPr="00492CFC">
        <w:rPr>
          <w:rFonts w:cs="Times New Roman"/>
        </w:rPr>
        <w:t xml:space="preserve"> parameters. </w:t>
      </w:r>
      <w:r w:rsidR="00011923" w:rsidRPr="00492CFC">
        <w:rPr>
          <w:rFonts w:cs="Times New Roman"/>
        </w:rPr>
        <w:t>A</w:t>
      </w:r>
      <w:r w:rsidR="004F7DED" w:rsidRPr="00492CFC">
        <w:rPr>
          <w:rFonts w:cs="Times New Roman"/>
        </w:rPr>
        <w:t xml:space="preserve"> publication</w:t>
      </w:r>
      <w:r w:rsidR="00421E3E" w:rsidRPr="00492CFC">
        <w:rPr>
          <w:rFonts w:cs="Times New Roman"/>
        </w:rPr>
        <w:t xml:space="preserve"> that explores</w:t>
      </w:r>
      <w:r w:rsidR="00011923" w:rsidRPr="00492CFC">
        <w:rPr>
          <w:rFonts w:cs="Times New Roman"/>
        </w:rPr>
        <w:t xml:space="preserve"> how varying </w:t>
      </w:r>
      <w:r w:rsidR="00421E3E" w:rsidRPr="00492CFC">
        <w:rPr>
          <w:rFonts w:cs="Times New Roman"/>
        </w:rPr>
        <w:t xml:space="preserve">the Hill parameter space </w:t>
      </w:r>
      <w:r w:rsidR="00011923" w:rsidRPr="00492CFC">
        <w:rPr>
          <w:rFonts w:cs="Times New Roman"/>
        </w:rPr>
        <w:t>impacts the optimized force distribution could identify parameters that are more important for neuromechanical modeling</w:t>
      </w:r>
      <w:r w:rsidR="001D1972" w:rsidRPr="00492CFC">
        <w:rPr>
          <w:rFonts w:cs="Times New Roman"/>
        </w:rPr>
        <w:t>.</w:t>
      </w:r>
    </w:p>
    <w:p w14:paraId="1EE2B532" w14:textId="1EE641A1" w:rsidR="001D1972" w:rsidRPr="00492CFC" w:rsidRDefault="00D93829" w:rsidP="00A128AC">
      <w:pPr>
        <w:rPr>
          <w:rFonts w:cs="Times New Roman"/>
        </w:rPr>
      </w:pPr>
      <w:r w:rsidRPr="00492CFC">
        <w:rPr>
          <w:rFonts w:cs="Times New Roman"/>
        </w:rPr>
        <w:t xml:space="preserve">Additionally, modeled EMG signals can be compared to muscle recordings gathered by research collaborators. </w:t>
      </w:r>
      <w:r w:rsidR="001D1972" w:rsidRPr="00492CFC">
        <w:rPr>
          <w:rFonts w:cs="Times New Roman"/>
        </w:rPr>
        <w:t xml:space="preserve">To find the neural stimulation necessary to induce the optimized force profiles, the ST equation can be solved for motorneuron voltage. </w:t>
      </w:r>
      <w:r w:rsidRPr="00492CFC">
        <w:rPr>
          <w:rFonts w:cs="Times New Roman"/>
        </w:rPr>
        <w:t>Varying Hill parameters could provide insight into which muscular properties have the biggest impact on EMG signals.</w:t>
      </w:r>
    </w:p>
    <w:p w14:paraId="7A4DF842" w14:textId="77777777" w:rsidR="0097248C" w:rsidRPr="00492CFC" w:rsidRDefault="0097248C" w:rsidP="00393696">
      <w:pPr>
        <w:pStyle w:val="Heading2"/>
        <w:rPr>
          <w:rFonts w:cs="Times New Roman"/>
        </w:rPr>
      </w:pPr>
      <w:r w:rsidRPr="00492CFC">
        <w:rPr>
          <w:rFonts w:cs="Times New Roman"/>
        </w:rPr>
        <w:t xml:space="preserve">Aim 2 Proposed Work: </w:t>
      </w:r>
      <w:r w:rsidR="00D762F9" w:rsidRPr="00492CFC">
        <w:rPr>
          <w:rFonts w:cs="Times New Roman"/>
        </w:rPr>
        <w:t xml:space="preserve">Neural Control Based on </w:t>
      </w:r>
      <w:r w:rsidRPr="00492CFC">
        <w:rPr>
          <w:rFonts w:cs="Times New Roman"/>
        </w:rPr>
        <w:t>Synergy Decomposition</w:t>
      </w:r>
      <w:r w:rsidR="00D762F9" w:rsidRPr="00492CFC">
        <w:rPr>
          <w:rFonts w:cs="Times New Roman"/>
        </w:rPr>
        <w:t xml:space="preserve"> of Modeled EMGs</w:t>
      </w:r>
    </w:p>
    <w:p w14:paraId="09CA4AB3" w14:textId="08A22D91" w:rsidR="00797C10" w:rsidRPr="00492CFC" w:rsidRDefault="00B07B45" w:rsidP="00797C10">
      <w:pPr>
        <w:rPr>
          <w:rFonts w:cs="Times New Roman"/>
        </w:rPr>
      </w:pPr>
      <w:r w:rsidRPr="00492CFC">
        <w:rPr>
          <w:rFonts w:cs="Times New Roman"/>
        </w:rPr>
        <w:t xml:space="preserve">Statistical methods are used </w:t>
      </w:r>
      <w:r w:rsidR="00797C10" w:rsidRPr="00492CFC">
        <w:rPr>
          <w:rFonts w:cs="Times New Roman"/>
        </w:rPr>
        <w:t xml:space="preserve">to decompose aggregate </w:t>
      </w:r>
      <w:r w:rsidRPr="00492CFC">
        <w:rPr>
          <w:rFonts w:cs="Times New Roman"/>
        </w:rPr>
        <w:t xml:space="preserve">electromyography (EMG) measurements from many muscles </w:t>
      </w:r>
      <w:r w:rsidR="00797C10" w:rsidRPr="00492CFC">
        <w:rPr>
          <w:rFonts w:cs="Times New Roman"/>
        </w:rPr>
        <w:t>into synergies</w:t>
      </w:r>
      <w:r w:rsidRPr="00492CFC">
        <w:rPr>
          <w:rFonts w:cs="Times New Roman"/>
        </w:rPr>
        <w:t xml:space="preserve">. Multiple matrix factorization techniques have been used to characterize synergy profiles </w:t>
      </w:r>
      <w:r w:rsidRPr="00492CFC">
        <w:rPr>
          <w:rFonts w:cs="Times New Roman"/>
        </w:rPr>
        <w:fldChar w:fldCharType="begin"/>
      </w:r>
      <w:r w:rsidR="007F7A57" w:rsidRPr="00492CFC">
        <w:rPr>
          <w:rFonts w:cs="Times New Roman"/>
        </w:rPr>
        <w:instrText xml:space="preserve"> ADDIN ZOTERO_ITEM CSL_CITATION {"citationID":"1uCgCXZy","properties":{"formattedCitation":"(Tresch, Cheung, and d\\uc0\\u8217{}Avella 2006; Torres-Oviedo and Ting 2007; Taborri et al. 2018)","plainCitation":"(Tresch, Cheung, and d’Avella 2006; Torres-Oviedo and Ting 2007; Taborri et al. 2018)","noteIndex":0},"citationItems":[{"id":33,"uris":["http://zotero.org/users/2047454/items/GQEYKGAQ"],"uri":["http://zotero.org/users/2047454/items/GQEYKGAQ"],"itemData":{"id":33,"type":"article-journal","container-title":"Journal of Neurophysiology","DOI":"10.1152/jn.00222.2005","ISSN":"0022-3077, 1522-1598","issue":"4","language":"en","page":"2199-2212","source":"Crossref","title":"Matrix Factorization Algorithms for the Identification of Muscle Synergies: Evaluation on Simulated and Experimental Data Sets","title-short":"Matrix Factorization Algorithms for the Identification of Muscle Synergies","volume":"95","author":[{"family":"Tresch","given":"Matthew C."},{"family":"Cheung","given":"Vincent C. K."},{"family":"Avella","given":"Andrea","non-dropping-particle":"d'"}],"issued":{"date-parts":[["2006",4]]}}},{"id":77,"uris":["http://zotero.org/users/2047454/items/P9R87YAY"],"uri":["http://zotero.org/users/2047454/items/P9R87YAY"],"itemData":{"id":77,"type":"article-journal","container-title":"Journal of Neurophysiology","DOI":"10.1152/jn.01360.2006","ISSN":"0022-3077, 1522-1598","issue":"4","language":"en","page":"2144-2156","source":"Crossref","title":"Muscle Synergies Characterizing Human Postural Responses","volume":"98","author":[{"family":"Torres-Oviedo","given":"Gelsy"},{"family":"Ting","given":"Lena H."}],"issued":{"date-parts":[["2007",10]]}}},{"id":10,"uris":["http://zotero.org/users/2047454/items/RV2PNSTL"],"uri":["http://zotero.org/users/2047454/items/RV2PNSTL"],"itemData":{"id":10,"type":"webpag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container-title":"Applied Bionics and Biomechanics","genre":"Research article","language":"en","note":"DOI: 10.1155/2018/3934698","title":"Feasibility of Muscle Synergy Outcomes in Clinics, Robotics, and Sports: A Systematic Review","title-short":"Feasibility of Muscle Synergy Outcomes in Clinics, Robotics, and Sports","URL":"https://www.hindawi.com/journals/abb/2018/3934698/abs/","author":[{"family":"Taborri","given":"Juri"},{"family":"Agostini","given":"Valentina"},{"family":"Artemiadis","given":"Panagiotis K."},{"family":"Ghislieri","given":"Marco"},{"family":"Jacobs","given":"Daniel A."},{"family":"Roh","given":"Jinsook"},{"family":"Rossi","given":"Stefano"}],"accessed":{"date-parts":[["2019",1,7]]},"issued":{"date-parts":[["2018"]]}}}],"schema":"https://github.com/citation-style-language/schema/raw/master/csl-citation.json"} </w:instrText>
      </w:r>
      <w:r w:rsidRPr="00492CFC">
        <w:rPr>
          <w:rFonts w:cs="Times New Roman"/>
        </w:rPr>
        <w:fldChar w:fldCharType="separate"/>
      </w:r>
      <w:r w:rsidRPr="00492CFC">
        <w:rPr>
          <w:rFonts w:cs="Times New Roman"/>
        </w:rPr>
        <w:t>(Tresch, Cheung, and d’Avella 2006; Torres-Oviedo and Ting 2007; Taborri et al. 2018)</w:t>
      </w:r>
      <w:r w:rsidRPr="00492CFC">
        <w:rPr>
          <w:rFonts w:cs="Times New Roman"/>
        </w:rPr>
        <w:fldChar w:fldCharType="end"/>
      </w:r>
      <w:r w:rsidRPr="00492CFC">
        <w:rPr>
          <w:rFonts w:cs="Times New Roman"/>
        </w:rPr>
        <w:t>, with the most common being nonnegative matrix factorization (NNMF)</w:t>
      </w:r>
      <w:r w:rsidR="00797C10" w:rsidRPr="00492CFC">
        <w:rPr>
          <w:rFonts w:cs="Times New Roman"/>
        </w:rPr>
        <w:t xml:space="preserve"> </w:t>
      </w:r>
      <w:r w:rsidR="00797C10" w:rsidRPr="00492CFC">
        <w:rPr>
          <w:rFonts w:cs="Times New Roman"/>
        </w:rPr>
        <w:fldChar w:fldCharType="begin"/>
      </w:r>
      <w:r w:rsidR="007F7A57" w:rsidRPr="00492CFC">
        <w:rPr>
          <w:rFonts w:cs="Times New Roman"/>
        </w:rPr>
        <w:instrText xml:space="preserve"> ADDIN ZOTERO_ITEM CSL_CITATION {"citationID":"zZaxr37r","properties":{"formattedCitation":"(D. D. Lee and Seung 2001; Berry et al. 2007; Ting et al. 2012)","plainCitation":"(D. D. Lee and Seung 2001; Berry et al. 2007; Ting et al. 2012)","noteIndex":0},"citationItems":[{"id":133,"uris":["http://zotero.org/users/2047454/items/A3SB8ZUL"],"uri":["http://zotero.org/users/2047454/items/A3SB8ZUL"],"itemData":{"id":133,"type":"chapter","container-title":"Advances in Neural Information Processing Systems 13","page":"556–562","publisher":"MIT Press","source":"Neural Information Processing Systems","title":"Algorithms for Non-negative Matrix Factorization","URL":"http://papers.nips.cc/paper/1861-algorithms-for-non-negative-matrix-factorization.pdf","author":[{"family":"Lee","given":"Daniel D."},{"family":"Seung","given":"H. Sebastian"}],"editor":[{"family":"Leen","given":"T. K."},{"family":"Dietterich","given":"T. G."},{"family":"Tresp","given":"V."}],"accessed":{"date-parts":[["2019",7,31]]},"issued":{"date-parts":[["2001"]]}}},{"id":89,"uris":["http://zotero.org/users/2047454/items/6D8HNRIB"],"uri":["http://zotero.org/users/2047454/items/6D8HNRIB"],"itemData":{"id":89,"type":"article-journal","abstract":"The development and use of low-rank approximate nonnegative matrix factorization (NMF) algorithms for feature extraction and identification in the fields of text mining and spectral data analysis are presented. The evolution and convergence properties of hybrid methods based on both sparsity and smoothness constraints for the resulting nonnegative matrix factors are discussed. The interpretability of NMF outputs in specific contexts are provided along with opportunities for future work in the modification of NMF algorithms for large-scale and time-varying data sets.","container-title":"Computational Statistics &amp; Data Analysis","DOI":"10.1016/j.csda.2006.11.006","ISSN":"0167-9473","issue":"1","journalAbbreviation":"Computational Statistics &amp; Data Analysis","page":"155-173","source":"ScienceDirect","title":"Algorithms and applications for approximate nonnegative matrix factorization","volume":"52","author":[{"family":"Berry","given":"Michael W."},{"family":"Browne","given":"Murray"},{"family":"Langville","given":"Amy N."},{"family":"Pauca","given":"V. Paul"},{"family":"Plemmons","given":"Robert J."}],"issued":{"date-parts":[["2007",9,15]]}}},{"id":134,"uris":["http://zotero.org/users/2047454/items/JWCXDV5S"],"uri":["http://zotero.org/users/2047454/items/JWCXDV5S"],"itemData":{"id":134,"type":"article-journal","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container-title":"International Journal for Numerical Methods in Biomedical Engineering","DOI":"10.1002/cnm.2485","ISSN":"2040-7947","issue":"10","journalAbbreviation":"Int. J. Numer. Meth. Biomed. Engng.","language":"en","page":"1003-1014","source":"Wiley Online Library","title":"Review and perspective: neuromechanical considerations for predicting muscle activation patterns for movement","title-short":"Review and perspective","volume":"28","author":[{"family":"Ting","given":"Lena H."},{"family":"Chvatal","given":"Stacie A."},{"family":"Safavynia","given":"Seyed A."},{"family":"McKay","given":"J. Lucas"}],"issued":{"date-parts":[["2012",10]]}}}],"schema":"https://github.com/citation-style-language/schema/raw/master/csl-citation.json"} </w:instrText>
      </w:r>
      <w:r w:rsidR="00797C10" w:rsidRPr="00492CFC">
        <w:rPr>
          <w:rFonts w:cs="Times New Roman"/>
        </w:rPr>
        <w:fldChar w:fldCharType="separate"/>
      </w:r>
      <w:r w:rsidR="00797C10" w:rsidRPr="00492CFC">
        <w:rPr>
          <w:rFonts w:cs="Times New Roman"/>
        </w:rPr>
        <w:t>(D. D. Lee and Seung 2001; Berry et al. 2007; Ting et al. 2012)</w:t>
      </w:r>
      <w:r w:rsidR="00797C10" w:rsidRPr="00492CFC">
        <w:rPr>
          <w:rFonts w:cs="Times New Roman"/>
        </w:rPr>
        <w:fldChar w:fldCharType="end"/>
      </w:r>
      <w:r w:rsidRPr="00492CFC">
        <w:rPr>
          <w:rFonts w:cs="Times New Roman"/>
        </w:rPr>
        <w:t xml:space="preserve">. In NNMF, rectified, low-pass filtered EMG recordings are decomposed into a set of spatial vectors, representing time invariant muscle activation profiles, and temporal vectors, representing the timing of synergy coactivation. </w:t>
      </w:r>
      <w:r w:rsidR="00797C10" w:rsidRPr="00492CFC">
        <w:rPr>
          <w:rFonts w:cs="Times New Roman"/>
        </w:rPr>
        <w:t>These vectors can then be compared across subjects or a variety of tasks to identify recurring features that may suggest the underlying neural basis for specific synergy profiles.</w:t>
      </w:r>
    </w:p>
    <w:p w14:paraId="74282983" w14:textId="26A81244" w:rsidR="00EB5171" w:rsidRPr="00492CFC" w:rsidRDefault="00EE18B3" w:rsidP="00797C10">
      <w:pPr>
        <w:ind w:firstLine="0"/>
        <w:rPr>
          <w:rFonts w:cs="Times New Roman"/>
        </w:rPr>
      </w:pPr>
      <w:r w:rsidRPr="00492CFC">
        <w:rPr>
          <w:rFonts w:cs="Times New Roman"/>
          <w:noProof/>
        </w:rPr>
        <w:lastRenderedPageBreak/>
        <mc:AlternateContent>
          <mc:Choice Requires="wpg">
            <w:drawing>
              <wp:anchor distT="0" distB="0" distL="114300" distR="114300" simplePos="0" relativeHeight="251662336" behindDoc="0" locked="0" layoutInCell="1" allowOverlap="1" wp14:anchorId="6B26B262" wp14:editId="138D1513">
                <wp:simplePos x="0" y="0"/>
                <wp:positionH relativeFrom="column">
                  <wp:posOffset>0</wp:posOffset>
                </wp:positionH>
                <wp:positionV relativeFrom="paragraph">
                  <wp:posOffset>133350</wp:posOffset>
                </wp:positionV>
                <wp:extent cx="6000750" cy="6845300"/>
                <wp:effectExtent l="0" t="0" r="0" b="0"/>
                <wp:wrapTopAndBottom/>
                <wp:docPr id="14" name="Group 14"/>
                <wp:cNvGraphicFramePr/>
                <a:graphic xmlns:a="http://schemas.openxmlformats.org/drawingml/2006/main">
                  <a:graphicData uri="http://schemas.microsoft.com/office/word/2010/wordprocessingGroup">
                    <wpg:wgp>
                      <wpg:cNvGrpSpPr/>
                      <wpg:grpSpPr>
                        <a:xfrm>
                          <a:off x="0" y="0"/>
                          <a:ext cx="6000750" cy="6845300"/>
                          <a:chOff x="-57150" y="0"/>
                          <a:chExt cx="6000750" cy="6845300"/>
                        </a:xfrm>
                      </wpg:grpSpPr>
                      <pic:pic xmlns:pic="http://schemas.openxmlformats.org/drawingml/2006/picture">
                        <pic:nvPicPr>
                          <pic:cNvPr id="12" name="Picture 12"/>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5943600" cy="6081395"/>
                          </a:xfrm>
                          <a:prstGeom prst="rect">
                            <a:avLst/>
                          </a:prstGeom>
                        </pic:spPr>
                      </pic:pic>
                      <wps:wsp>
                        <wps:cNvPr id="13" name="Text Box 13"/>
                        <wps:cNvSpPr txBox="1"/>
                        <wps:spPr>
                          <a:xfrm>
                            <a:off x="-57150" y="6134100"/>
                            <a:ext cx="5943600" cy="711200"/>
                          </a:xfrm>
                          <a:prstGeom prst="rect">
                            <a:avLst/>
                          </a:prstGeom>
                          <a:solidFill>
                            <a:prstClr val="white"/>
                          </a:solidFill>
                          <a:ln>
                            <a:noFill/>
                          </a:ln>
                          <a:effectLst/>
                        </wps:spPr>
                        <wps:txbx>
                          <w:txbxContent>
                            <w:p w14:paraId="2FA3418C" w14:textId="35E16E12" w:rsidR="006255E2" w:rsidRPr="009845B4" w:rsidRDefault="006255E2" w:rsidP="0045722B">
                              <w:pPr>
                                <w:pStyle w:val="FigCap"/>
                                <w:rPr>
                                  <w:noProof/>
                                  <w:sz w:val="24"/>
                                  <w:szCs w:val="24"/>
                                </w:rPr>
                              </w:pPr>
                              <w:bookmarkStart w:id="13" w:name="_Ref22312136"/>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Pr>
                                  <w:b/>
                                  <w:noProof/>
                                </w:rPr>
                                <w:t>9</w:t>
                              </w:r>
                              <w:r w:rsidRPr="0045722B">
                                <w:rPr>
                                  <w:b/>
                                  <w:noProof/>
                                </w:rPr>
                                <w:fldChar w:fldCharType="end"/>
                              </w:r>
                              <w:bookmarkEnd w:id="13"/>
                              <w:r>
                                <w:t xml:space="preserve"> NNMF Applied to optimized force data from the multi-muscle hindlimb model. A) Time-invariant, relative activation of individual muscles within five synergies. B) Magnitude of synergy activation during stride. C) The original input signal and the signal generated by recombining the synergy components derived by the NNMF process. The difference between the signals is shown in the third pan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6B26B262" id="Group 14" o:spid="_x0000_s1044" style="position:absolute;left:0;text-align:left;margin-left:0;margin-top:10.5pt;width:472.5pt;height:539pt;z-index:251662336;mso-width-relative:margin" coordorigin="-571" coordsize="60007,684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">
                <v:shape id="Picture 12" o:spid="_x0000_s1045" type="#_x0000_t75" style="position:absolute;width:59436;height:60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">
                  <v:imagedata r:id="rId49" o:title=""/>
                  <v:path arrowok="t"/>
                </v:shape>
                <v:shape id="Text Box 13" o:spid="_x0000_s1046" type="#_x0000_t202" style="position:absolute;left:-571;top:61341;width:59435;height:7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" stroked="f">
                  <v:textbox style="mso-fit-shape-to-text:t" inset="0,0,0,0">
                    <w:txbxContent>
                      <w:p w14:paraId="2FA3418C" w14:textId="35E16E12" w:rsidR="006255E2" w:rsidRPr="009845B4" w:rsidRDefault="006255E2" w:rsidP="0045722B">
                        <w:pPr>
                          <w:pStyle w:val="FigCap"/>
                          <w:rPr>
                            <w:noProof/>
                            <w:sz w:val="24"/>
                            <w:szCs w:val="24"/>
                          </w:rPr>
                        </w:pPr>
                        <w:bookmarkStart w:id="14" w:name="_Ref22312136"/>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Pr>
                            <w:b/>
                            <w:noProof/>
                          </w:rPr>
                          <w:t>9</w:t>
                        </w:r>
                        <w:r w:rsidRPr="0045722B">
                          <w:rPr>
                            <w:b/>
                            <w:noProof/>
                          </w:rPr>
                          <w:fldChar w:fldCharType="end"/>
                        </w:r>
                        <w:bookmarkEnd w:id="14"/>
                        <w:r>
                          <w:t xml:space="preserve"> NNMF Applied to optimized force data from the multi-muscle hindlimb model. A) Time-invariant, relative activation of individual muscles within five synergies. B) Magnitude of synergy activation during stride. C) The original input signal and the signal generated by recombining the synergy components derived by the NNMF process. The difference between the signals is shown in the third panel.</w:t>
                        </w:r>
                      </w:p>
                    </w:txbxContent>
                  </v:textbox>
                </v:shape>
                <w10:wrap type="topAndBottom"/>
              </v:group>
            </w:pict>
          </mc:Fallback>
        </mc:AlternateContent>
      </w:r>
      <w:r w:rsidR="00EB5171" w:rsidRPr="00492CFC">
        <w:rPr>
          <w:rFonts w:cs="Times New Roman"/>
        </w:rPr>
        <w:t xml:space="preserve">I have already applied NNMF algorithms to the raw force data, as shown in </w:t>
      </w:r>
      <w:r w:rsidR="00EB5171" w:rsidRPr="00492CFC">
        <w:rPr>
          <w:rFonts w:cs="Times New Roman"/>
        </w:rPr>
        <w:fldChar w:fldCharType="begin"/>
      </w:r>
      <w:r w:rsidR="00EB5171" w:rsidRPr="00492CFC">
        <w:rPr>
          <w:rFonts w:cs="Times New Roman"/>
        </w:rPr>
        <w:instrText xml:space="preserve"> REF _Ref22312136 \h </w:instrText>
      </w:r>
      <w:r w:rsidR="00937527" w:rsidRPr="00492CFC">
        <w:rPr>
          <w:rFonts w:cs="Times New Roman"/>
        </w:rPr>
        <w:instrText xml:space="preserve"> \* MERGEFORMAT </w:instrText>
      </w:r>
      <w:r w:rsidR="00EB5171" w:rsidRPr="00492CFC">
        <w:rPr>
          <w:rFonts w:cs="Times New Roman"/>
        </w:rPr>
      </w:r>
      <w:r w:rsidR="00EB5171" w:rsidRPr="00492CFC">
        <w:rPr>
          <w:rFonts w:cs="Times New Roman"/>
        </w:rPr>
        <w:fldChar w:fldCharType="separate"/>
      </w:r>
      <w:r w:rsidR="00895543" w:rsidRPr="00492CFC">
        <w:rPr>
          <w:rFonts w:cs="Times New Roman"/>
        </w:rPr>
        <w:t xml:space="preserve">Figure </w:t>
      </w:r>
      <w:r w:rsidR="00895543" w:rsidRPr="00492CFC">
        <w:rPr>
          <w:rFonts w:cs="Times New Roman"/>
          <w:noProof/>
        </w:rPr>
        <w:t>9</w:t>
      </w:r>
      <w:r w:rsidR="00EB5171" w:rsidRPr="00492CFC">
        <w:rPr>
          <w:rFonts w:cs="Times New Roman"/>
        </w:rPr>
        <w:fldChar w:fldCharType="end"/>
      </w:r>
      <w:r w:rsidR="00EB5171" w:rsidRPr="00492CFC">
        <w:rPr>
          <w:rFonts w:cs="Times New Roman"/>
        </w:rPr>
        <w:t xml:space="preserve">. </w:t>
      </w:r>
      <w:r w:rsidR="003848DA" w:rsidRPr="00492CFC">
        <w:rPr>
          <w:rFonts w:cs="Times New Roman"/>
        </w:rPr>
        <w:t>This algorithm has been tested on the force data first because EMG data has not been derived from the force waveforms yet. The process for NNMF will be identical when the input is EMG data.</w:t>
      </w:r>
      <w:r w:rsidR="009A219C" w:rsidRPr="00492CFC">
        <w:rPr>
          <w:rFonts w:cs="Times New Roman"/>
        </w:rPr>
        <w:t xml:space="preserve"> The number of synergies is commonly determined by meeting a Pearson correlation value between the recombined signal and the original signal. For this work, the synergy number was set to 5 for simplicity.</w:t>
      </w:r>
    </w:p>
    <w:p w14:paraId="4F143DF4" w14:textId="681A1CCD" w:rsidR="00797C10" w:rsidRPr="00492CFC" w:rsidRDefault="00797C10" w:rsidP="00797C10">
      <w:pPr>
        <w:rPr>
          <w:rFonts w:cs="Times New Roman"/>
        </w:rPr>
      </w:pPr>
      <w:r w:rsidRPr="00492CFC">
        <w:rPr>
          <w:rFonts w:cs="Times New Roman"/>
        </w:rPr>
        <w:lastRenderedPageBreak/>
        <w:t>Using th</w:t>
      </w:r>
      <w:r w:rsidR="00547647" w:rsidRPr="00492CFC">
        <w:rPr>
          <w:rFonts w:cs="Times New Roman"/>
        </w:rPr>
        <w:t>e data from the NNMF decomposition</w:t>
      </w:r>
      <w:r w:rsidRPr="00492CFC">
        <w:rPr>
          <w:rFonts w:cs="Times New Roman"/>
        </w:rPr>
        <w:t>, it is possible to integrate the synergy profiles as groups of synaptic connections from a single “synergy” neuron that is driven by upstream CPGs. Further work needs to be done to identify specific neural topology capable of coordinating locomotion using this technique.</w:t>
      </w:r>
      <w:r w:rsidR="00D50305" w:rsidRPr="00492CFC">
        <w:rPr>
          <w:rFonts w:cs="Times New Roman"/>
        </w:rPr>
        <w:t xml:space="preserve"> The integration of biarticular muscle (muscles that span more than one joint) control has been explored in the context of Hunt’s model but not et implemented into the full-muscle model </w:t>
      </w:r>
      <w:r w:rsidR="00D50305" w:rsidRPr="00492CFC">
        <w:rPr>
          <w:rFonts w:cs="Times New Roman"/>
        </w:rPr>
        <w:fldChar w:fldCharType="begin"/>
      </w:r>
      <w:r w:rsidR="007F7A57" w:rsidRPr="00492CFC">
        <w:rPr>
          <w:rFonts w:cs="Times New Roman"/>
        </w:rPr>
        <w:instrText xml:space="preserve"> ADDIN ZOTERO_ITEM CSL_CITATION {"citationID":"GL1CTHKF","properties":{"formattedCitation":"(Deng et al. 2019)","plainCitation":"(Deng et al. 2019)","noteIndex":0},"citationItems":[{"id":120,"uris":["http://zotero.org/users/2047454/items/HSZT38V8"],"uri":["http://zotero.org/users/2047454/items/HSZT38V8"],"itemData":{"id":120,"type":"article-journal","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container-title":"Biomimetics","DOI":"10.3390/biomimetics4010021","issue":"1","language":"en","page":"21","source":"www.mdpi.com","title":"Neuromechanical Model of Rat Hindlimb Walking with Two-Layer CPGs","volume":"4","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rsidR="00D50305" w:rsidRPr="00492CFC">
        <w:rPr>
          <w:rFonts w:cs="Times New Roman"/>
        </w:rPr>
        <w:fldChar w:fldCharType="separate"/>
      </w:r>
      <w:r w:rsidR="00D50305" w:rsidRPr="00492CFC">
        <w:rPr>
          <w:rFonts w:cs="Times New Roman"/>
        </w:rPr>
        <w:t>(Deng et al. 2019)</w:t>
      </w:r>
      <w:r w:rsidR="00D50305" w:rsidRPr="00492CFC">
        <w:rPr>
          <w:rFonts w:cs="Times New Roman"/>
        </w:rPr>
        <w:fldChar w:fldCharType="end"/>
      </w:r>
      <w:r w:rsidR="00D50305" w:rsidRPr="00492CFC">
        <w:rPr>
          <w:rFonts w:cs="Times New Roman"/>
        </w:rPr>
        <w:t>.</w:t>
      </w:r>
    </w:p>
    <w:p w14:paraId="4415D03E" w14:textId="510FCC32" w:rsidR="00547647" w:rsidRPr="00492CFC" w:rsidRDefault="00547647" w:rsidP="00547647">
      <w:pPr>
        <w:rPr>
          <w:rFonts w:cs="Times New Roman"/>
        </w:rPr>
      </w:pPr>
      <w:r w:rsidRPr="00492CFC">
        <w:rPr>
          <w:rFonts w:cs="Times New Roman"/>
        </w:rPr>
        <w:t xml:space="preserve">One possibility for this integration is through a design process for the creation of large-scale, stable models of the nervous system using modular components called functional subnetworks (FSNs) with known input-output relationships </w:t>
      </w:r>
      <w:r w:rsidRPr="00492CFC">
        <w:rPr>
          <w:rFonts w:cs="Times New Roman"/>
        </w:rPr>
        <w:fldChar w:fldCharType="begin"/>
      </w:r>
      <w:r w:rsidR="007F7A57" w:rsidRPr="00492CFC">
        <w:rPr>
          <w:rFonts w:cs="Times New Roman"/>
        </w:rPr>
        <w:instrText xml:space="preserve"> ADDIN ZOTERO_ITEM CSL_CITATION {"citationID":"lp4BOqXp","properties":{"formattedCitation":"(Szczecinski, Hunt, and Quinn 2017)","plainCitation":"(Szczecinski, Hunt, and Quinn 2017)","noteIndex":0},"citationItems":[{"id":1,"uris":["http://zotero.org/users/2047454/items/P43MG4TK"],"uri":["http://zotero.org/users/2047454/items/P43MG4TK"],"itemData":{"id":1,"type":"article-journal","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container-title":"Frontiers in Neurorobotics","DOI":"10.3389/fnbot.2017.00037","ISSN":"1662-5218","journalAbbreviation":"Front. Neurorobot.","language":"English","source":"Frontiers","title":"A Functional Subnetwork Approach to Designing Synthetic Nervous Systems That Control Legged Robot Locomotion","URL":"https://www.frontiersin.org/articles/10.3389/fnbot.2017.00037/full","volume":"11","author":[{"family":"Szczecinski","given":"Nicholas S."},{"family":"Hunt","given":"Alexander J."},{"family":"Quinn","given":"Roger D."}],"accessed":{"date-parts":[["2019",1,28]]},"issued":{"date-parts":[["2017"]]}}}],"schema":"https://github.com/citation-style-language/schema/raw/master/csl-citation.json"} </w:instrText>
      </w:r>
      <w:r w:rsidRPr="00492CFC">
        <w:rPr>
          <w:rFonts w:cs="Times New Roman"/>
        </w:rPr>
        <w:fldChar w:fldCharType="separate"/>
      </w:r>
      <w:r w:rsidRPr="00492CFC">
        <w:rPr>
          <w:rFonts w:cs="Times New Roman"/>
        </w:rPr>
        <w:t>(Szczecinski, Hunt, and Quinn 2017)</w:t>
      </w:r>
      <w:r w:rsidRPr="00492CFC">
        <w:rPr>
          <w:rFonts w:cs="Times New Roman"/>
        </w:rPr>
        <w:fldChar w:fldCharType="end"/>
      </w:r>
      <w:r w:rsidRPr="00492CFC">
        <w:rPr>
          <w:rFonts w:cs="Times New Roman"/>
        </w:rPr>
        <w:t xml:space="preserve">. The implementation of a nervous system using the FSN approach allows for modular expansion of a system as new biological systems are discovered. The focus on functional relationships also makes the FSN a useful tool for robotic control networks, as has been shown in a robot modeled after a praying mantis </w:t>
      </w:r>
      <w:r w:rsidRPr="00492CFC">
        <w:rPr>
          <w:rFonts w:cs="Times New Roman"/>
        </w:rPr>
        <w:fldChar w:fldCharType="begin"/>
      </w:r>
      <w:r w:rsidR="007F7A57" w:rsidRPr="00492CFC">
        <w:rPr>
          <w:rFonts w:cs="Times New Roman"/>
        </w:rPr>
        <w:instrText xml:space="preserve"> ADDIN ZOTERO_ITEM CSL_CITATION {"citationID":"Rst88pKK","properties":{"formattedCitation":"(Szczecinski et al. 2017)","plainCitation":"(Szczecinski et al. 2017)","noteIndex":0},"citationItems":[{"id":82,"uris":["http://zotero.org/users/2047454/items/YYYCPIY5"],"uri":["http://zotero.org/users/2047454/items/YYYCPIY5"],"itemData":{"id":82,"type":"article-journal","abstract":"Insects use highly distributed nervous systems to process exteroception from head sensors, compare that information with state-based goals, and direct posture or locomotion toward those goals. To study how descending commands from brain centers produce coordinated, goal-directed motion in distributed nervous systems, we have constructed a conductance-based neural system for our robot MantisBot, a 29 degree-of-freedom, 13.3:1 scale praying mantis robot. Using the literature on mantis prey tracking and insect locomotion, we designed a hierarchical, distributed neural controller that establishes the goal, coordinates different joints, and executes prey-tracking motion. In our controller, brain networks perceive the location of prey and predict its future location, store this location in memory, and formulate descending commands for ballistic saccades like those seen in the animal. The descending commands are simple, indicating only 1) whether the robot should walk or stand still, and 2) the intended direction of motion. Each joint's controller uses the descending commands differently to alter sensory-motor interactions, changing the sensory pathways that coordinate the joints' central pattern generators into one cohesive motion. Experiments with one leg of MantisBot show that visual input produces simple descending commands that alter walking kinematics, change the walking direction in a predictable manner, enact reflex reversals when necessary, and can control both static posture and locomotion with the same network.","collection-title":"From Insects to Robots","container-title":"Arthropod Structure &amp; Development","DOI":"10.1016/j.asd.2017.03.001","ISSN":"1467-8039","issue":"5","journalAbbreviation":"Arthropod Structure &amp; Development","language":"en","page":"736-751","source":"ScienceDirect","title":"Mantisbot is a robotic model of visually guided motion in the praying mantis","volume":"46","author":[{"family":"Szczecinski","given":"Nicholas S."},{"family":"Getsy","given":"Andrew P."},{"family":"Martin","given":"Joshua P."},{"family":"Ritzmann","given":"Roy E."},{"family":"Quinn","given":"Roger D."}],"issued":{"date-parts":[["2017",9,1]]}}}],"schema":"https://github.com/citation-style-language/schema/raw/master/csl-citation.json"} </w:instrText>
      </w:r>
      <w:r w:rsidRPr="00492CFC">
        <w:rPr>
          <w:rFonts w:cs="Times New Roman"/>
        </w:rPr>
        <w:fldChar w:fldCharType="separate"/>
      </w:r>
      <w:r w:rsidRPr="00492CFC">
        <w:rPr>
          <w:rFonts w:cs="Times New Roman"/>
        </w:rPr>
        <w:t>(Szczecinski et al. 2017)</w:t>
      </w:r>
      <w:r w:rsidRPr="00492CFC">
        <w:rPr>
          <w:rFonts w:cs="Times New Roman"/>
        </w:rPr>
        <w:fldChar w:fldCharType="end"/>
      </w:r>
      <w:r w:rsidRPr="00492CFC">
        <w:rPr>
          <w:rFonts w:cs="Times New Roman"/>
        </w:rPr>
        <w:t>.</w:t>
      </w:r>
    </w:p>
    <w:p w14:paraId="43CD77E2" w14:textId="59F52D83" w:rsidR="00B1613D" w:rsidRPr="00492CFC" w:rsidRDefault="00B1613D" w:rsidP="00393696">
      <w:pPr>
        <w:pStyle w:val="Heading2"/>
        <w:rPr>
          <w:rFonts w:cs="Times New Roman"/>
        </w:rPr>
      </w:pPr>
      <w:r w:rsidRPr="00492CFC">
        <w:rPr>
          <w:rFonts w:cs="Times New Roman"/>
        </w:rPr>
        <w:t xml:space="preserve">Aim 2 Proposed Work: </w:t>
      </w:r>
      <w:r w:rsidR="00791019" w:rsidRPr="00492CFC">
        <w:rPr>
          <w:rFonts w:cs="Times New Roman"/>
        </w:rPr>
        <w:t>Investigating t</w:t>
      </w:r>
      <w:r w:rsidRPr="00492CFC">
        <w:rPr>
          <w:rFonts w:cs="Times New Roman"/>
        </w:rPr>
        <w:t>he Impact of Perturbed vs. Nominal Environments on EMG Signal Generation</w:t>
      </w:r>
    </w:p>
    <w:p w14:paraId="3C7CE528" w14:textId="29125340" w:rsidR="00B1613D" w:rsidRPr="00492CFC" w:rsidRDefault="004F03B2" w:rsidP="00ED28CB">
      <w:pPr>
        <w:rPr>
          <w:rFonts w:cs="Times New Roman"/>
        </w:rPr>
      </w:pPr>
      <w:r w:rsidRPr="00492CFC">
        <w:rPr>
          <w:rFonts w:cs="Times New Roman"/>
        </w:rPr>
        <w:t>Stimuli in the form of environmental perturbations (irregular ground conditions, obstacles, etc.) that are implemented in experimental protocols cause changes in locomotion that suggest novel reflexive connections in the nervous system. Sensory feedback systems modulate reflexes in the absence of cognitive activity, providing an unbiased glimpse into the a</w:t>
      </w:r>
      <w:r w:rsidR="00EA09F4" w:rsidRPr="00492CFC">
        <w:rPr>
          <w:rFonts w:cs="Times New Roman"/>
        </w:rPr>
        <w:t xml:space="preserve">ctivity of locomotion pathways. </w:t>
      </w:r>
      <w:r w:rsidRPr="00492CFC">
        <w:rPr>
          <w:rFonts w:cs="Times New Roman"/>
        </w:rPr>
        <w:t xml:space="preserve">Implementing perturbations in simulation would </w:t>
      </w:r>
      <w:r w:rsidR="00EA09F4" w:rsidRPr="00492CFC">
        <w:rPr>
          <w:rFonts w:cs="Times New Roman"/>
        </w:rPr>
        <w:t>allow for the comparison of</w:t>
      </w:r>
      <w:r w:rsidRPr="00492CFC">
        <w:rPr>
          <w:rFonts w:cs="Times New Roman"/>
        </w:rPr>
        <w:t xml:space="preserve"> experimental data and provide insight into necessary modifications of nervous systems designed for nominal locomotion.</w:t>
      </w:r>
    </w:p>
    <w:p w14:paraId="0685D496" w14:textId="2E17FC5C" w:rsidR="00534976" w:rsidRPr="00A54BAC" w:rsidRDefault="00920D5A" w:rsidP="00534976">
      <w:pPr>
        <w:pStyle w:val="Heading2"/>
        <w:rPr>
          <w:rFonts w:cs="Times New Roman"/>
          <w:b/>
          <w:sz w:val="32"/>
        </w:rPr>
      </w:pPr>
      <w:r w:rsidRPr="00A54BAC">
        <w:rPr>
          <w:rFonts w:cs="Times New Roman"/>
          <w:b/>
          <w:sz w:val="32"/>
        </w:rPr>
        <w:t>Supplementary Material</w:t>
      </w:r>
    </w:p>
    <w:p w14:paraId="7FAD0597" w14:textId="150B557F" w:rsidR="00534976" w:rsidRPr="00534976" w:rsidRDefault="00534976" w:rsidP="00534976">
      <w:pPr>
        <w:rPr>
          <w:u w:val="single"/>
        </w:rPr>
      </w:pPr>
      <w:r w:rsidRPr="00534976">
        <w:rPr>
          <w:u w:val="single"/>
        </w:rPr>
        <w:t>Viscoelastic Parameter Optimization</w:t>
      </w:r>
    </w:p>
    <w:p w14:paraId="57392DC5" w14:textId="77777777" w:rsidR="00534976" w:rsidRPr="00534976" w:rsidRDefault="00534976" w:rsidP="00534976">
      <w:pPr>
        <w:rPr>
          <w:rFonts w:cs="Times New Roman"/>
        </w:rPr>
      </w:pPr>
      <w:r w:rsidRPr="00534976">
        <w:rPr>
          <w:rFonts w:cs="Times New Roman"/>
        </w:rPr>
        <w:t>For a single muscle, tension is developed according to the equation,</w:t>
      </w:r>
    </w:p>
    <w:p w14:paraId="479DD002" w14:textId="77777777" w:rsidR="00534976" w:rsidRPr="00534976" w:rsidRDefault="00534976" w:rsidP="00534976">
      <w:pPr>
        <w:jc w:val="center"/>
        <w:rPr>
          <w:rFonts w:cs="Times New Roman"/>
        </w:rPr>
      </w:pPr>
      <w:r w:rsidRPr="00534976">
        <w:rPr>
          <w:rFonts w:cs="Times New Roman"/>
          <w:position w:val="-34"/>
        </w:rPr>
        <w:object w:dxaOrig="5260" w:dyaOrig="800" w14:anchorId="198767F0">
          <v:shape id="_x0000_i1039" type="#_x0000_t75" style="width:262.5pt;height:39.75pt" o:ole="">
            <v:imagedata r:id="rId50" o:title=""/>
          </v:shape>
          <o:OLEObject Type="Embed" ProgID="Equation.DSMT4" ShapeID="_x0000_i1039" DrawAspect="Content" ObjectID="_1669014856" r:id="rId51"/>
        </w:object>
      </w:r>
      <w:r w:rsidRPr="00534976">
        <w:rPr>
          <w:rFonts w:cs="Times New Roman"/>
        </w:rPr>
        <w:t>.</w:t>
      </w:r>
    </w:p>
    <w:p w14:paraId="0C41B6B8" w14:textId="77777777" w:rsidR="00534976" w:rsidRPr="00534976" w:rsidRDefault="00534976" w:rsidP="00534976">
      <w:pPr>
        <w:rPr>
          <w:rFonts w:cs="Times New Roman"/>
        </w:rPr>
      </w:pPr>
      <w:r w:rsidRPr="00534976">
        <w:rPr>
          <w:rFonts w:cs="Times New Roman"/>
        </w:rPr>
        <w:t>where T is muscle tension, K</w:t>
      </w:r>
      <w:r w:rsidRPr="00534976">
        <w:rPr>
          <w:rFonts w:cs="Times New Roman"/>
          <w:vertAlign w:val="subscript"/>
        </w:rPr>
        <w:t>se</w:t>
      </w:r>
      <w:r w:rsidRPr="00534976">
        <w:rPr>
          <w:rFonts w:cs="Times New Roman"/>
        </w:rPr>
        <w:t xml:space="preserve"> is series element stiffness, B is damping, L is muscle length, L</w:t>
      </w:r>
      <w:r w:rsidRPr="00534976">
        <w:rPr>
          <w:rFonts w:cs="Times New Roman"/>
          <w:vertAlign w:val="subscript"/>
        </w:rPr>
        <w:t>rest</w:t>
      </w:r>
      <w:r w:rsidRPr="00534976">
        <w:rPr>
          <w:rFonts w:cs="Times New Roman"/>
        </w:rPr>
        <w:t xml:space="preserve"> is muscle resting length, A</w:t>
      </w:r>
      <w:r w:rsidRPr="00534976">
        <w:rPr>
          <w:rFonts w:cs="Times New Roman"/>
          <w:vertAlign w:val="subscript"/>
        </w:rPr>
        <w:t>l</w:t>
      </w:r>
      <w:r w:rsidRPr="00534976">
        <w:rPr>
          <w:rFonts w:cs="Times New Roman"/>
        </w:rPr>
        <w:t xml:space="preserve"> is the length-tension factor, and A</w:t>
      </w:r>
      <w:r w:rsidRPr="00534976">
        <w:rPr>
          <w:rFonts w:cs="Times New Roman"/>
          <w:vertAlign w:val="subscript"/>
        </w:rPr>
        <w:t>m</w:t>
      </w:r>
      <w:r w:rsidRPr="00534976">
        <w:rPr>
          <w:rFonts w:cs="Times New Roman"/>
        </w:rPr>
        <w:t xml:space="preserve"> is the stimulus-tension (ST) force. The </w:t>
      </w:r>
      <w:r w:rsidRPr="00534976">
        <w:rPr>
          <w:rFonts w:cs="Times New Roman"/>
          <w:position w:val="-14"/>
        </w:rPr>
        <w:object w:dxaOrig="320" w:dyaOrig="400" w14:anchorId="7AAB2492">
          <v:shape id="_x0000_i1040" type="#_x0000_t75" style="width:16.5pt;height:19.5pt" o:ole="">
            <v:imagedata r:id="rId52" o:title=""/>
          </v:shape>
          <o:OLEObject Type="Embed" ProgID="Equation.DSMT4" ShapeID="_x0000_i1040" DrawAspect="Content" ObjectID="_1669014857" r:id="rId53"/>
        </w:object>
      </w:r>
      <w:r w:rsidRPr="00534976">
        <w:rPr>
          <w:rFonts w:cs="Times New Roman"/>
        </w:rPr>
        <w:t xml:space="preserve"> symbol represents the ceiling function.</w:t>
      </w:r>
    </w:p>
    <w:p w14:paraId="500B6A17" w14:textId="77777777" w:rsidR="00534976" w:rsidRPr="00534976" w:rsidRDefault="00534976" w:rsidP="00534976">
      <w:pPr>
        <w:rPr>
          <w:rFonts w:cs="Times New Roman"/>
        </w:rPr>
      </w:pPr>
      <w:r w:rsidRPr="00534976">
        <w:rPr>
          <w:rFonts w:cs="Times New Roman"/>
        </w:rPr>
        <w:t>The goal of this work is to develop baseline viscoelastic (VE) parameters for the hindlimb muscles by matching passive and active experimental joint motion. This is accomplished by optimizing the parameters K</w:t>
      </w:r>
      <w:r w:rsidRPr="00534976">
        <w:rPr>
          <w:rFonts w:cs="Times New Roman"/>
          <w:vertAlign w:val="subscript"/>
        </w:rPr>
        <w:t>se</w:t>
      </w:r>
      <w:r w:rsidRPr="00534976">
        <w:rPr>
          <w:rFonts w:cs="Times New Roman"/>
        </w:rPr>
        <w:t>, K</w:t>
      </w:r>
      <w:r w:rsidRPr="00534976">
        <w:rPr>
          <w:rFonts w:cs="Times New Roman"/>
          <w:vertAlign w:val="subscript"/>
        </w:rPr>
        <w:t>pe</w:t>
      </w:r>
      <w:r w:rsidRPr="00534976">
        <w:rPr>
          <w:rFonts w:cs="Times New Roman"/>
        </w:rPr>
        <w:t xml:space="preserve">, and B for thirty-eight muscles to reduce the sum-squared difference between joint motion from simulation and experimental hanging leg experiments. This results in an optimization input vector with 3x38 terms. </w:t>
      </w:r>
    </w:p>
    <w:p w14:paraId="60F1C580" w14:textId="77777777" w:rsidR="00534976" w:rsidRPr="00534976" w:rsidRDefault="00534976" w:rsidP="00534976">
      <w:pPr>
        <w:rPr>
          <w:rFonts w:cs="Times New Roman"/>
        </w:rPr>
      </w:pPr>
      <w:r w:rsidRPr="00534976">
        <w:rPr>
          <w:rFonts w:cs="Times New Roman"/>
        </w:rPr>
        <w:lastRenderedPageBreak/>
        <w:t>In addition to matching experimental results by tuning the VE parameters, it is important that the results provide a functional basis for simulations in Animatlab. For a maximal (20 nA) stimulus, I want the muscle to be capable of generating its maximum tension (F</w:t>
      </w:r>
      <w:r w:rsidRPr="00534976">
        <w:rPr>
          <w:rFonts w:cs="Times New Roman"/>
          <w:vertAlign w:val="subscript"/>
        </w:rPr>
        <w:t>max</w:t>
      </w:r>
      <w:r w:rsidRPr="00534976">
        <w:rPr>
          <w:rFonts w:cs="Times New Roman"/>
        </w:rPr>
        <w:t>) while at steady state. When not stimulated (0 nA), I want the muscle tension to be purely passive (A</w:t>
      </w:r>
      <w:r w:rsidRPr="00534976">
        <w:rPr>
          <w:rFonts w:cs="Times New Roman"/>
          <w:vertAlign w:val="subscript"/>
        </w:rPr>
        <w:t>m</w:t>
      </w:r>
      <w:r w:rsidRPr="00534976">
        <w:rPr>
          <w:rFonts w:cs="Times New Roman"/>
        </w:rPr>
        <w:t xml:space="preserve"> = 0).</w:t>
      </w:r>
    </w:p>
    <w:p w14:paraId="525060D0" w14:textId="4A20EDC6" w:rsidR="00534976" w:rsidRPr="001F2938" w:rsidRDefault="00534976" w:rsidP="001F2938">
      <w:pPr>
        <w:rPr>
          <w:rFonts w:cs="Times New Roman"/>
        </w:rPr>
      </w:pPr>
      <w:r w:rsidRPr="00534976">
        <w:rPr>
          <w:rFonts w:cs="Times New Roman"/>
        </w:rPr>
        <w:t>Model values for maximal tension, F</w:t>
      </w:r>
      <w:r w:rsidRPr="00534976">
        <w:rPr>
          <w:rFonts w:cs="Times New Roman"/>
          <w:vertAlign w:val="subscript"/>
        </w:rPr>
        <w:t>max</w:t>
      </w:r>
      <w:r w:rsidRPr="00534976">
        <w:rPr>
          <w:rFonts w:cs="Times New Roman"/>
        </w:rPr>
        <w:t xml:space="preserve">, are taken from the literature </w:t>
      </w:r>
      <w:r w:rsidR="001F2938">
        <w:rPr>
          <w:rFonts w:cs="Times New Roman"/>
        </w:rPr>
        <w:fldChar w:fldCharType="begin"/>
      </w:r>
      <w:r w:rsidR="001F2938">
        <w:rPr>
          <w:rFonts w:cs="Times New Roman"/>
        </w:rPr>
        <w:instrText xml:space="preserve"> ADDIN ZOTERO_ITEM CSL_CITATION {"citationID":"Wfy2lltw","properties":{"formattedCitation":"(Johnson et al. 2011)","plainCitation":"(Johnson et al. 2011)","noteIndex":0},"citationItems":[{"id":54,"uris":["http://zotero.org/users/2047454/items/TYYB9NHG"],"uri":["http://zotero.org/users/2047454/items/TYYB9NHG"],"itemData":{"id":54,"type":"article-journal","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container-title":"IEEE Transactions on Biomedical Engineering","DOI":"10.1109/TBME.2011.2106784","ISSN":"0018-9294","issue":"12","page":"3328-3338","source":"IEEE Xplore","title":"Application of a Rat Hindlimb Model: A Prediction of Force Spaces Reachable Through Stimulation of Nerve Fascicles","title-short":"Application of a Rat Hindlimb Model","volume":"58","author":[{"family":"Johnson","given":"W. L."},{"family":"Jindrich","given":"D. L."},{"family":"Zhong","given":"H."},{"family":"Roy","given":"R. R."},{"family":"Edgerton","given":"V. R."}],"issued":{"date-parts":[["2011",12]]}}}],"schema":"https://github.com/citation-style-language/schema/raw/master/csl-citation.json"} </w:instrText>
      </w:r>
      <w:r w:rsidR="001F2938">
        <w:rPr>
          <w:rFonts w:cs="Times New Roman"/>
        </w:rPr>
        <w:fldChar w:fldCharType="separate"/>
      </w:r>
      <w:r w:rsidR="001F2938" w:rsidRPr="001F2938">
        <w:rPr>
          <w:rFonts w:cs="Times New Roman"/>
        </w:rPr>
        <w:t>(Johnson et al. 2011)</w:t>
      </w:r>
      <w:r w:rsidR="001F2938">
        <w:rPr>
          <w:rFonts w:cs="Times New Roman"/>
        </w:rPr>
        <w:fldChar w:fldCharType="end"/>
      </w:r>
      <w:r w:rsidR="001F2938">
        <w:rPr>
          <w:rFonts w:cs="Times New Roman"/>
        </w:rPr>
        <w:t xml:space="preserve"> </w:t>
      </w:r>
      <w:r w:rsidRPr="00534976">
        <w:rPr>
          <w:rFonts w:cs="Times New Roman"/>
        </w:rPr>
        <w:t>while L</w:t>
      </w:r>
      <w:r w:rsidRPr="00534976">
        <w:rPr>
          <w:rFonts w:cs="Times New Roman"/>
          <w:vertAlign w:val="subscript"/>
        </w:rPr>
        <w:t>rest</w:t>
      </w:r>
      <w:r w:rsidRPr="00534976">
        <w:rPr>
          <w:rFonts w:cs="Times New Roman"/>
        </w:rPr>
        <w:t xml:space="preserve"> values are provided by the model directly. The model is moved through its full range of motion to determine L</w:t>
      </w:r>
      <w:r w:rsidRPr="00534976">
        <w:rPr>
          <w:rFonts w:cs="Times New Roman"/>
          <w:vertAlign w:val="subscript"/>
        </w:rPr>
        <w:t>min</w:t>
      </w:r>
      <w:r w:rsidRPr="00534976">
        <w:rPr>
          <w:rFonts w:cs="Times New Roman"/>
        </w:rPr>
        <w:t xml:space="preserve"> and L</w:t>
      </w:r>
      <w:r w:rsidRPr="00534976">
        <w:rPr>
          <w:rFonts w:cs="Times New Roman"/>
          <w:vertAlign w:val="subscript"/>
        </w:rPr>
        <w:t>max</w:t>
      </w:r>
      <w:r w:rsidRPr="00534976">
        <w:rPr>
          <w:rFonts w:cs="Times New Roman"/>
        </w:rPr>
        <w:t xml:space="preserve"> for each muscle. L</w:t>
      </w:r>
      <w:r w:rsidRPr="00534976">
        <w:rPr>
          <w:rFonts w:cs="Times New Roman"/>
          <w:vertAlign w:val="subscript"/>
        </w:rPr>
        <w:t>rest</w:t>
      </w:r>
      <w:r w:rsidRPr="00534976">
        <w:rPr>
          <w:rFonts w:cs="Times New Roman"/>
        </w:rPr>
        <w:t xml:space="preserve"> is set as the halfway point between these two values. The muscle width, L</w:t>
      </w:r>
      <w:r w:rsidRPr="00534976">
        <w:rPr>
          <w:rFonts w:cs="Times New Roman"/>
          <w:vertAlign w:val="subscript"/>
        </w:rPr>
        <w:t>w</w:t>
      </w:r>
      <w:r w:rsidRPr="00534976">
        <w:rPr>
          <w:rFonts w:cs="Times New Roman"/>
        </w:rPr>
        <w:t>, is set such that the muscle can generate 70% of its maximal tension when at L</w:t>
      </w:r>
      <w:r w:rsidRPr="00534976">
        <w:rPr>
          <w:rFonts w:cs="Times New Roman"/>
          <w:vertAlign w:val="subscript"/>
        </w:rPr>
        <w:t>min</w:t>
      </w:r>
      <w:r w:rsidRPr="00534976">
        <w:rPr>
          <w:rFonts w:cs="Times New Roman"/>
        </w:rPr>
        <w:t xml:space="preserve"> or L</w:t>
      </w:r>
      <w:r w:rsidRPr="00534976">
        <w:rPr>
          <w:rFonts w:cs="Times New Roman"/>
          <w:vertAlign w:val="subscript"/>
        </w:rPr>
        <w:t>max</w:t>
      </w:r>
      <w:r w:rsidRPr="00534976">
        <w:rPr>
          <w:rFonts w:cs="Times New Roman"/>
          <w:vertAlign w:val="subscript"/>
        </w:rPr>
        <w:softHyphen/>
      </w:r>
      <w:r w:rsidRPr="00534976">
        <w:rPr>
          <w:rFonts w:cs="Times New Roman"/>
        </w:rPr>
        <w:t>.</w:t>
      </w:r>
    </w:p>
    <w:p w14:paraId="709EFB0E" w14:textId="77777777" w:rsidR="00534976" w:rsidRPr="00534976" w:rsidRDefault="00534976" w:rsidP="00534976">
      <w:pPr>
        <w:rPr>
          <w:rFonts w:cs="Times New Roman"/>
        </w:rPr>
      </w:pPr>
      <w:r w:rsidRPr="00534976">
        <w:rPr>
          <w:rFonts w:cs="Times New Roman"/>
        </w:rPr>
        <w:t>The optimizer for this process is the patternsearch function in Matlab. This process perturbs input values in a “mesh” pattern in order to find parameter combinations that reduce a cost function. Patternsearch is useful for problems that do not have a defined gradient, such as a simulation with discrete outputs. In addition to using the mesh polling method, a mesh adaptive direct search is included to increase effectiveness by performing an additional search step before polling for new values.</w:t>
      </w:r>
    </w:p>
    <w:p w14:paraId="1E122CB8" w14:textId="77777777" w:rsidR="00534976" w:rsidRPr="00534976" w:rsidRDefault="00534976" w:rsidP="00534976">
      <w:pPr>
        <w:rPr>
          <w:rFonts w:cs="Times New Roman"/>
        </w:rPr>
      </w:pPr>
      <w:r w:rsidRPr="00534976">
        <w:rPr>
          <w:rFonts w:cs="Times New Roman"/>
        </w:rPr>
        <w:t>Linear constraints are applied to the optimizer to ensure that the tension profiles in Animatlab do not become asymptotically unstable. This limitation, related to the size of the physics timestep, dt, is described in detail in a 2020 Living Machines paper. These linear constraints ensure that the physics timestep constraint,</w:t>
      </w:r>
    </w:p>
    <w:p w14:paraId="3A4A4039" w14:textId="77777777" w:rsidR="00534976" w:rsidRPr="00534976" w:rsidRDefault="00534976" w:rsidP="00534976">
      <w:pPr>
        <w:pStyle w:val="MTDisplayEquation"/>
      </w:pPr>
      <w:r w:rsidRPr="00534976">
        <w:tab/>
      </w:r>
      <w:r w:rsidRPr="00534976">
        <w:rPr>
          <w:position w:val="-30"/>
        </w:rPr>
        <w:object w:dxaOrig="1520" w:dyaOrig="680" w14:anchorId="12A6F2B2">
          <v:shape id="_x0000_i1041" type="#_x0000_t75" style="width:75.75pt;height:33.75pt" o:ole="">
            <v:imagedata r:id="rId54" o:title=""/>
          </v:shape>
          <o:OLEObject Type="Embed" ProgID="Equation.DSMT4" ShapeID="_x0000_i1041" DrawAspect="Content" ObjectID="_1669014858" r:id="rId55"/>
        </w:object>
      </w:r>
      <w:r w:rsidRPr="00534976">
        <w:t>,</w:t>
      </w:r>
    </w:p>
    <w:p w14:paraId="4D8E9915" w14:textId="77777777" w:rsidR="00534976" w:rsidRPr="00534976" w:rsidRDefault="00534976" w:rsidP="00B173E9">
      <w:pPr>
        <w:ind w:firstLine="0"/>
        <w:rPr>
          <w:rFonts w:cs="Times New Roman"/>
        </w:rPr>
      </w:pPr>
      <w:r w:rsidRPr="00534976">
        <w:rPr>
          <w:rFonts w:cs="Times New Roman"/>
        </w:rPr>
        <w:t xml:space="preserve">is true for all muscles. </w:t>
      </w:r>
    </w:p>
    <w:p w14:paraId="72939451" w14:textId="4995259A" w:rsidR="00534976" w:rsidRPr="00534976" w:rsidRDefault="00534976" w:rsidP="00534976">
      <w:pPr>
        <w:rPr>
          <w:rFonts w:cs="Times New Roman"/>
          <w:u w:val="single"/>
        </w:rPr>
      </w:pPr>
      <w:r>
        <w:rPr>
          <w:rFonts w:cs="Times New Roman"/>
          <w:u w:val="single"/>
        </w:rPr>
        <w:t>ST Parameter Derivation</w:t>
      </w:r>
    </w:p>
    <w:p w14:paraId="22ADD187" w14:textId="77777777" w:rsidR="00534976" w:rsidRPr="00534976" w:rsidRDefault="00534976" w:rsidP="00534976">
      <w:pPr>
        <w:rPr>
          <w:rFonts w:cs="Times New Roman"/>
        </w:rPr>
      </w:pPr>
      <w:r w:rsidRPr="00534976">
        <w:rPr>
          <w:rFonts w:cs="Times New Roman"/>
        </w:rPr>
        <w:t>The activation parameter, A</w:t>
      </w:r>
      <w:r w:rsidRPr="00534976">
        <w:rPr>
          <w:rFonts w:cs="Times New Roman"/>
          <w:vertAlign w:val="subscript"/>
        </w:rPr>
        <w:t>m</w:t>
      </w:r>
      <w:r w:rsidRPr="00534976">
        <w:rPr>
          <w:rFonts w:cs="Times New Roman"/>
        </w:rPr>
        <w:t>, represents a sigmoidal relationship between stimulus and tension which is important for controlling muscles by applying voltage to the motoneuron. Specifically, the maximum value of A</w:t>
      </w:r>
      <w:r w:rsidRPr="00534976">
        <w:rPr>
          <w:rFonts w:cs="Times New Roman"/>
          <w:vertAlign w:val="subscript"/>
        </w:rPr>
        <w:t>m</w:t>
      </w:r>
      <w:r w:rsidRPr="00534976">
        <w:rPr>
          <w:rFonts w:cs="Times New Roman"/>
        </w:rPr>
        <w:t xml:space="preserve"> (ST</w:t>
      </w:r>
      <w:r w:rsidRPr="00534976">
        <w:rPr>
          <w:rFonts w:cs="Times New Roman"/>
          <w:vertAlign w:val="subscript"/>
        </w:rPr>
        <w:t>max</w:t>
      </w:r>
      <w:r w:rsidRPr="00534976">
        <w:rPr>
          <w:rFonts w:cs="Times New Roman"/>
        </w:rPr>
        <w:t>) and the steepness of the ST slope have the largest impact on the relationship between stimulus and tension. The stimulus-tension equation takes the form</w:t>
      </w:r>
    </w:p>
    <w:p w14:paraId="014BE351" w14:textId="77777777" w:rsidR="00534976" w:rsidRPr="00534976" w:rsidRDefault="00534976" w:rsidP="00534976">
      <w:pPr>
        <w:pStyle w:val="MTDisplayEquation"/>
      </w:pPr>
      <w:r w:rsidRPr="00534976">
        <w:tab/>
      </w:r>
      <w:r w:rsidRPr="00534976">
        <w:rPr>
          <w:position w:val="-26"/>
        </w:rPr>
        <w:object w:dxaOrig="2520" w:dyaOrig="639" w14:anchorId="29B961AB">
          <v:shape id="_x0000_i1042" type="#_x0000_t75" style="width:125.25pt;height:32.25pt" o:ole="">
            <v:imagedata r:id="rId56" o:title=""/>
          </v:shape>
          <o:OLEObject Type="Embed" ProgID="Equation.DSMT4" ShapeID="_x0000_i1042" DrawAspect="Content" ObjectID="_1669014859" r:id="rId57"/>
        </w:object>
      </w:r>
      <w:r w:rsidRPr="00534976">
        <w:t>,</w:t>
      </w:r>
    </w:p>
    <w:p w14:paraId="575C418A" w14:textId="56D1660B" w:rsidR="00534976" w:rsidRPr="00534976" w:rsidRDefault="00534976" w:rsidP="00534976">
      <w:pPr>
        <w:rPr>
          <w:rFonts w:cs="Times New Roman"/>
        </w:rPr>
      </w:pPr>
      <w:r w:rsidRPr="00534976">
        <w:rPr>
          <w:rFonts w:cs="Times New Roman"/>
          <w:noProof/>
        </w:rPr>
        <w:lastRenderedPageBreak/>
        <w:drawing>
          <wp:anchor distT="0" distB="0" distL="114300" distR="114300" simplePos="0" relativeHeight="251693056" behindDoc="0" locked="0" layoutInCell="1" allowOverlap="1" wp14:anchorId="4C0C4AD3" wp14:editId="335EF18E">
            <wp:simplePos x="0" y="0"/>
            <wp:positionH relativeFrom="margin">
              <wp:align>center</wp:align>
            </wp:positionH>
            <wp:positionV relativeFrom="paragraph">
              <wp:posOffset>829945</wp:posOffset>
            </wp:positionV>
            <wp:extent cx="2433212" cy="2146990"/>
            <wp:effectExtent l="0" t="0" r="5715" b="571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curve.png"/>
                    <pic:cNvPicPr/>
                  </pic:nvPicPr>
                  <pic:blipFill rotWithShape="1">
                    <a:blip r:embed="rId58" cstate="print">
                      <a:extLst>
                        <a:ext uri="{28A0092B-C50C-407E-A947-70E740481C1C}">
                          <a14:useLocalDpi xmlns:a14="http://schemas.microsoft.com/office/drawing/2010/main" val="0"/>
                        </a:ext>
                      </a:extLst>
                    </a:blip>
                    <a:srcRect t="13616"/>
                    <a:stretch/>
                  </pic:blipFill>
                  <pic:spPr bwMode="auto">
                    <a:xfrm>
                      <a:off x="0" y="0"/>
                      <a:ext cx="2433212" cy="21469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34976">
        <w:rPr>
          <w:rFonts w:cs="Times New Roman"/>
        </w:rPr>
        <w:t>where S is steepness, x</w:t>
      </w:r>
      <w:r w:rsidRPr="00534976">
        <w:rPr>
          <w:rFonts w:cs="Times New Roman"/>
          <w:vertAlign w:val="subscript"/>
        </w:rPr>
        <w:t xml:space="preserve">off </w:t>
      </w:r>
      <w:r w:rsidRPr="00534976">
        <w:rPr>
          <w:rFonts w:cs="Times New Roman"/>
        </w:rPr>
        <w:t>is the voltage offset (set to -50mV for all muscles), V is the motoneuron voltage, and y</w:t>
      </w:r>
      <w:r w:rsidRPr="00534976">
        <w:rPr>
          <w:rFonts w:cs="Times New Roman"/>
          <w:vertAlign w:val="subscript"/>
        </w:rPr>
        <w:t>off</w:t>
      </w:r>
      <w:r w:rsidRPr="00534976">
        <w:rPr>
          <w:rFonts w:cs="Times New Roman"/>
        </w:rPr>
        <w:t xml:space="preserve"> is the output offset. The range for the ST curve is defined as [-60, 40] mV in order to interface with functional subnetwork neurons defined from prior work</w:t>
      </w:r>
      <w:r w:rsidR="00293468">
        <w:rPr>
          <w:rFonts w:cs="Times New Roman"/>
        </w:rPr>
        <w:t xml:space="preserve"> </w:t>
      </w:r>
      <w:r w:rsidR="00293468">
        <w:rPr>
          <w:rFonts w:cs="Times New Roman"/>
        </w:rPr>
        <w:fldChar w:fldCharType="begin"/>
      </w:r>
      <w:r w:rsidR="00293468">
        <w:rPr>
          <w:rFonts w:cs="Times New Roman"/>
        </w:rPr>
        <w:instrText xml:space="preserve"> ADDIN ZOTERO_ITEM CSL_CITATION {"citationID":"4ID0tKYP","properties":{"formattedCitation":"(Szczecinski, Hunt, and Quinn 2017)","plainCitation":"(Szczecinski, Hunt, and Quinn 2017)","noteIndex":0},"citationItems":[{"id":1,"uris":["http://zotero.org/users/2047454/items/P43MG4TK"],"uri":["http://zotero.org/users/2047454/items/P43MG4TK"],"itemData":{"id":1,"type":"article-journal","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container-title":"Frontiers in Neurorobotics","DOI":"10.3389/fnbot.2017.00037","ISSN":"1662-5218","journalAbbreviation":"Front. Neurorobot.","language":"English","source":"Frontiers","title":"A Functional Subnetwork Approach to Designing Synthetic Nervous Systems That Control Legged Robot Locomotion","URL":"https://www.frontiersin.org/articles/10.3389/fnbot.2017.00037/full","volume":"11","author":[{"family":"Szczecinski","given":"Nicholas S."},{"family":"Hunt","given":"Alexander J."},{"family":"Quinn","given":"Roger D."}],"accessed":{"date-parts":[["2019",1,28]]},"issued":{"date-parts":[["2017"]]}}}],"schema":"https://github.com/citation-style-language/schema/raw/master/csl-citation.json"} </w:instrText>
      </w:r>
      <w:r w:rsidR="00293468">
        <w:rPr>
          <w:rFonts w:cs="Times New Roman"/>
        </w:rPr>
        <w:fldChar w:fldCharType="separate"/>
      </w:r>
      <w:r w:rsidR="00293468" w:rsidRPr="00293468">
        <w:rPr>
          <w:rFonts w:cs="Times New Roman"/>
        </w:rPr>
        <w:t>(Szczecinski, Hunt, and Quinn 2017)</w:t>
      </w:r>
      <w:r w:rsidR="00293468">
        <w:rPr>
          <w:rFonts w:cs="Times New Roman"/>
        </w:rPr>
        <w:fldChar w:fldCharType="end"/>
      </w:r>
      <w:r w:rsidRPr="00534976">
        <w:rPr>
          <w:rFonts w:cs="Times New Roman"/>
        </w:rPr>
        <w:t>.</w:t>
      </w:r>
    </w:p>
    <w:p w14:paraId="094B1DEF" w14:textId="77777777" w:rsidR="00534976" w:rsidRPr="00534976" w:rsidRDefault="00534976" w:rsidP="001F2938">
      <w:pPr>
        <w:pStyle w:val="Caption"/>
        <w:ind w:firstLine="0"/>
        <w:jc w:val="center"/>
        <w:rPr>
          <w:rFonts w:cs="Times New Roman"/>
          <w:i w:val="0"/>
          <w:color w:val="auto"/>
          <w:sz w:val="24"/>
          <w:szCs w:val="24"/>
        </w:rPr>
      </w:pPr>
      <w:r w:rsidRPr="00534976">
        <w:rPr>
          <w:rFonts w:cs="Times New Roman"/>
          <w:b/>
          <w:i w:val="0"/>
          <w:color w:val="auto"/>
          <w:sz w:val="24"/>
          <w:szCs w:val="24"/>
        </w:rPr>
        <w:t xml:space="preserve">Figure </w:t>
      </w:r>
      <w:r w:rsidRPr="00534976">
        <w:rPr>
          <w:rFonts w:cs="Times New Roman"/>
          <w:b/>
          <w:i w:val="0"/>
          <w:color w:val="auto"/>
          <w:sz w:val="24"/>
          <w:szCs w:val="24"/>
        </w:rPr>
        <w:fldChar w:fldCharType="begin"/>
      </w:r>
      <w:r w:rsidRPr="00534976">
        <w:rPr>
          <w:rFonts w:cs="Times New Roman"/>
          <w:b/>
          <w:i w:val="0"/>
          <w:color w:val="auto"/>
          <w:sz w:val="24"/>
          <w:szCs w:val="24"/>
        </w:rPr>
        <w:instrText xml:space="preserve"> SEQ Figure \* ARABIC </w:instrText>
      </w:r>
      <w:r w:rsidRPr="00534976">
        <w:rPr>
          <w:rFonts w:cs="Times New Roman"/>
          <w:b/>
          <w:i w:val="0"/>
          <w:color w:val="auto"/>
          <w:sz w:val="24"/>
          <w:szCs w:val="24"/>
        </w:rPr>
        <w:fldChar w:fldCharType="separate"/>
      </w:r>
      <w:r w:rsidRPr="00534976">
        <w:rPr>
          <w:rFonts w:cs="Times New Roman"/>
          <w:b/>
          <w:i w:val="0"/>
          <w:noProof/>
          <w:color w:val="auto"/>
          <w:sz w:val="24"/>
          <w:szCs w:val="24"/>
        </w:rPr>
        <w:t>1</w:t>
      </w:r>
      <w:r w:rsidRPr="00534976">
        <w:rPr>
          <w:rFonts w:cs="Times New Roman"/>
          <w:b/>
          <w:i w:val="0"/>
          <w:color w:val="auto"/>
          <w:sz w:val="24"/>
          <w:szCs w:val="24"/>
        </w:rPr>
        <w:fldChar w:fldCharType="end"/>
      </w:r>
      <w:r w:rsidRPr="00534976">
        <w:rPr>
          <w:rFonts w:cs="Times New Roman"/>
          <w:i w:val="0"/>
          <w:color w:val="auto"/>
          <w:sz w:val="24"/>
          <w:szCs w:val="24"/>
        </w:rPr>
        <w:t xml:space="preserve"> The basic ST curve shape and equation.</w:t>
      </w:r>
    </w:p>
    <w:p w14:paraId="21C80DC0" w14:textId="0911F547" w:rsidR="00534976" w:rsidRPr="00534976" w:rsidRDefault="00534976" w:rsidP="00534976">
      <w:pPr>
        <w:rPr>
          <w:rFonts w:cs="Times New Roman"/>
        </w:rPr>
      </w:pPr>
      <w:r w:rsidRPr="00534976">
        <w:rPr>
          <w:rFonts w:cs="Times New Roman"/>
        </w:rPr>
        <w:t>Originally, I set the ST output range to [0, 1.05F</w:t>
      </w:r>
      <w:r w:rsidRPr="00534976">
        <w:rPr>
          <w:rFonts w:cs="Times New Roman"/>
          <w:vertAlign w:val="subscript"/>
        </w:rPr>
        <w:t>max</w:t>
      </w:r>
      <w:r w:rsidRPr="00534976">
        <w:rPr>
          <w:rFonts w:cs="Times New Roman"/>
        </w:rPr>
        <w:t>] and then determined the necessary stiffness for each muscle. The motivation for this method was to establish a range in which ST</w:t>
      </w:r>
      <w:r w:rsidRPr="00534976">
        <w:rPr>
          <w:rFonts w:cs="Times New Roman"/>
          <w:vertAlign w:val="subscript"/>
        </w:rPr>
        <w:t>max</w:t>
      </w:r>
      <w:r w:rsidRPr="00534976">
        <w:rPr>
          <w:rFonts w:cs="Times New Roman"/>
        </w:rPr>
        <w:t xml:space="preserve"> was slightly larger than F</w:t>
      </w:r>
      <w:r w:rsidRPr="00534976">
        <w:rPr>
          <w:rFonts w:cs="Times New Roman"/>
          <w:vertAlign w:val="subscript"/>
        </w:rPr>
        <w:t>max</w:t>
      </w:r>
      <w:r w:rsidRPr="00534976">
        <w:rPr>
          <w:rFonts w:cs="Times New Roman"/>
        </w:rPr>
        <w:t xml:space="preserve"> with the belief that the A</w:t>
      </w:r>
      <w:r w:rsidRPr="00534976">
        <w:rPr>
          <w:rFonts w:cs="Times New Roman"/>
          <w:vertAlign w:val="subscript"/>
        </w:rPr>
        <w:t>m</w:t>
      </w:r>
      <w:r w:rsidRPr="00534976">
        <w:rPr>
          <w:rFonts w:cs="Times New Roman"/>
        </w:rPr>
        <w:t xml:space="preserve"> parameter would then be able to generate all values up to the maximum tension. </w:t>
      </w:r>
      <w:r w:rsidR="00F61B95">
        <w:rPr>
          <w:rFonts w:cs="Times New Roman"/>
        </w:rPr>
        <w:t>However, these values required a curve steepness that was</w:t>
      </w:r>
      <w:r w:rsidR="00F61B95" w:rsidRPr="00534976">
        <w:rPr>
          <w:rFonts w:cs="Times New Roman"/>
        </w:rPr>
        <w:t xml:space="preserve"> quite large (~1200)</w:t>
      </w:r>
      <w:r w:rsidR="005A6B31">
        <w:rPr>
          <w:rFonts w:cs="Times New Roman"/>
        </w:rPr>
        <w:t>, resulting in a steep</w:t>
      </w:r>
      <w:r w:rsidRPr="00534976">
        <w:rPr>
          <w:rFonts w:cs="Times New Roman"/>
        </w:rPr>
        <w:t xml:space="preserve"> curve with a form similar to that in </w:t>
      </w:r>
      <w:r w:rsidRPr="00534976">
        <w:rPr>
          <w:rFonts w:cs="Times New Roman"/>
        </w:rPr>
        <w:fldChar w:fldCharType="begin"/>
      </w:r>
      <w:r w:rsidRPr="00534976">
        <w:rPr>
          <w:rFonts w:cs="Times New Roman"/>
        </w:rPr>
        <w:instrText xml:space="preserve"> REF _Ref57557459 \h  \* MERGEFORMAT </w:instrText>
      </w:r>
      <w:r w:rsidRPr="00534976">
        <w:rPr>
          <w:rFonts w:cs="Times New Roman"/>
        </w:rPr>
      </w:r>
      <w:r w:rsidRPr="00534976">
        <w:rPr>
          <w:rFonts w:cs="Times New Roman"/>
        </w:rPr>
        <w:fldChar w:fldCharType="separate"/>
      </w:r>
      <w:r w:rsidRPr="00534976">
        <w:rPr>
          <w:rFonts w:cs="Times New Roman"/>
        </w:rPr>
        <w:t xml:space="preserve">Figure </w:t>
      </w:r>
      <w:r w:rsidRPr="00534976">
        <w:rPr>
          <w:rFonts w:cs="Times New Roman"/>
          <w:noProof/>
        </w:rPr>
        <w:t>2</w:t>
      </w:r>
      <w:r w:rsidRPr="00534976">
        <w:rPr>
          <w:rFonts w:cs="Times New Roman"/>
        </w:rPr>
        <w:fldChar w:fldCharType="end"/>
      </w:r>
      <w:r w:rsidRPr="00534976">
        <w:rPr>
          <w:rFonts w:cs="Times New Roman"/>
        </w:rPr>
        <w:t>.</w:t>
      </w:r>
    </w:p>
    <w:p w14:paraId="12C453DF" w14:textId="77777777" w:rsidR="00534976" w:rsidRPr="00534976" w:rsidRDefault="00534976" w:rsidP="00534976">
      <w:pPr>
        <w:keepNext/>
        <w:jc w:val="center"/>
        <w:rPr>
          <w:rFonts w:cs="Times New Roman"/>
        </w:rPr>
      </w:pPr>
      <w:r w:rsidRPr="00534976">
        <w:rPr>
          <w:rFonts w:cs="Times New Roman"/>
          <w:noProof/>
        </w:rPr>
        <w:drawing>
          <wp:inline distT="0" distB="0" distL="0" distR="0" wp14:anchorId="1405F270" wp14:editId="43326DBB">
            <wp:extent cx="2232000" cy="23122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imatLab2_Pr4Fyfl2BV.png"/>
                    <pic:cNvPicPr/>
                  </pic:nvPicPr>
                  <pic:blipFill>
                    <a:blip r:embed="rId59">
                      <a:extLst>
                        <a:ext uri="{28A0092B-C50C-407E-A947-70E740481C1C}">
                          <a14:useLocalDpi xmlns:a14="http://schemas.microsoft.com/office/drawing/2010/main" val="0"/>
                        </a:ext>
                      </a:extLst>
                    </a:blip>
                    <a:stretch>
                      <a:fillRect/>
                    </a:stretch>
                  </pic:blipFill>
                  <pic:spPr>
                    <a:xfrm>
                      <a:off x="0" y="0"/>
                      <a:ext cx="2239364" cy="2319917"/>
                    </a:xfrm>
                    <a:prstGeom prst="rect">
                      <a:avLst/>
                    </a:prstGeom>
                  </pic:spPr>
                </pic:pic>
              </a:graphicData>
            </a:graphic>
          </wp:inline>
        </w:drawing>
      </w:r>
    </w:p>
    <w:p w14:paraId="10D252AE" w14:textId="77777777" w:rsidR="00534976" w:rsidRPr="00534976" w:rsidRDefault="00534976" w:rsidP="00534976">
      <w:pPr>
        <w:pStyle w:val="Caption"/>
        <w:jc w:val="center"/>
        <w:rPr>
          <w:rFonts w:cs="Times New Roman"/>
          <w:i w:val="0"/>
          <w:color w:val="auto"/>
          <w:sz w:val="24"/>
          <w:szCs w:val="24"/>
        </w:rPr>
      </w:pPr>
      <w:bookmarkStart w:id="15" w:name="_Ref57557459"/>
      <w:r w:rsidRPr="00534976">
        <w:rPr>
          <w:rFonts w:cs="Times New Roman"/>
          <w:b/>
          <w:i w:val="0"/>
          <w:color w:val="auto"/>
          <w:sz w:val="24"/>
          <w:szCs w:val="24"/>
        </w:rPr>
        <w:t xml:space="preserve">Figure </w:t>
      </w:r>
      <w:r w:rsidRPr="00534976">
        <w:rPr>
          <w:rFonts w:cs="Times New Roman"/>
          <w:b/>
          <w:i w:val="0"/>
          <w:color w:val="auto"/>
          <w:sz w:val="24"/>
          <w:szCs w:val="24"/>
        </w:rPr>
        <w:fldChar w:fldCharType="begin"/>
      </w:r>
      <w:r w:rsidRPr="00534976">
        <w:rPr>
          <w:rFonts w:cs="Times New Roman"/>
          <w:b/>
          <w:i w:val="0"/>
          <w:color w:val="auto"/>
          <w:sz w:val="24"/>
          <w:szCs w:val="24"/>
        </w:rPr>
        <w:instrText xml:space="preserve"> SEQ Figure \* ARABIC </w:instrText>
      </w:r>
      <w:r w:rsidRPr="00534976">
        <w:rPr>
          <w:rFonts w:cs="Times New Roman"/>
          <w:b/>
          <w:i w:val="0"/>
          <w:color w:val="auto"/>
          <w:sz w:val="24"/>
          <w:szCs w:val="24"/>
        </w:rPr>
        <w:fldChar w:fldCharType="separate"/>
      </w:r>
      <w:r w:rsidRPr="00534976">
        <w:rPr>
          <w:rFonts w:cs="Times New Roman"/>
          <w:b/>
          <w:i w:val="0"/>
          <w:noProof/>
          <w:color w:val="auto"/>
          <w:sz w:val="24"/>
          <w:szCs w:val="24"/>
        </w:rPr>
        <w:t>2</w:t>
      </w:r>
      <w:r w:rsidRPr="00534976">
        <w:rPr>
          <w:rFonts w:cs="Times New Roman"/>
          <w:b/>
          <w:i w:val="0"/>
          <w:color w:val="auto"/>
          <w:sz w:val="24"/>
          <w:szCs w:val="24"/>
        </w:rPr>
        <w:fldChar w:fldCharType="end"/>
      </w:r>
      <w:bookmarkEnd w:id="15"/>
      <w:r w:rsidRPr="00534976">
        <w:rPr>
          <w:rFonts w:cs="Times New Roman"/>
          <w:i w:val="0"/>
          <w:color w:val="auto"/>
          <w:sz w:val="24"/>
          <w:szCs w:val="24"/>
        </w:rPr>
        <w:t xml:space="preserve"> A steeper ST curve causes the muscle to behave like a switch.</w:t>
      </w:r>
    </w:p>
    <w:p w14:paraId="6FBA8751" w14:textId="091B9ECE" w:rsidR="00534976" w:rsidRPr="00534976" w:rsidRDefault="00534976" w:rsidP="00534976">
      <w:pPr>
        <w:rPr>
          <w:rFonts w:cs="Times New Roman"/>
        </w:rPr>
      </w:pPr>
      <w:r w:rsidRPr="00534976">
        <w:rPr>
          <w:rFonts w:cs="Times New Roman"/>
        </w:rPr>
        <w:t>The issues</w:t>
      </w:r>
      <w:r w:rsidR="0073332A">
        <w:rPr>
          <w:rFonts w:cs="Times New Roman"/>
        </w:rPr>
        <w:t xml:space="preserve"> with a steep</w:t>
      </w:r>
      <w:r w:rsidR="00893756">
        <w:rPr>
          <w:rFonts w:cs="Times New Roman"/>
        </w:rPr>
        <w:t xml:space="preserve"> ST curve </w:t>
      </w:r>
      <w:r w:rsidR="0073332A">
        <w:rPr>
          <w:rFonts w:cs="Times New Roman"/>
        </w:rPr>
        <w:t xml:space="preserve">using the output values as defined above </w:t>
      </w:r>
      <w:r w:rsidR="00893756">
        <w:rPr>
          <w:rFonts w:cs="Times New Roman"/>
        </w:rPr>
        <w:t>are</w:t>
      </w:r>
      <w:r w:rsidRPr="00534976">
        <w:rPr>
          <w:rFonts w:cs="Times New Roman"/>
        </w:rPr>
        <w:t xml:space="preserve"> twofold.</w:t>
      </w:r>
      <w:r w:rsidR="0073332A">
        <w:rPr>
          <w:rFonts w:cs="Times New Roman"/>
        </w:rPr>
        <w:t xml:space="preserve"> First, the tension generating capabilities of motoneuron stimulation are inhibited by a term in the tension equation which reduces the output range of the ST curve. Second, the steeper the ST curve is, the more it behaves like a switch.</w:t>
      </w:r>
    </w:p>
    <w:p w14:paraId="61E631C6" w14:textId="6AF7BBE1" w:rsidR="00534976" w:rsidRPr="00534976" w:rsidRDefault="00534976" w:rsidP="00534976">
      <w:pPr>
        <w:pStyle w:val="ListParagraph"/>
        <w:numPr>
          <w:ilvl w:val="0"/>
          <w:numId w:val="4"/>
        </w:numPr>
        <w:rPr>
          <w:rFonts w:cs="Times New Roman"/>
        </w:rPr>
      </w:pPr>
    </w:p>
    <w:p w14:paraId="2C2ABE2E" w14:textId="77777777" w:rsidR="006255E2" w:rsidRDefault="0073332A" w:rsidP="00534976">
      <w:pPr>
        <w:rPr>
          <w:rFonts w:cs="Times New Roman"/>
        </w:rPr>
      </w:pPr>
      <w:r w:rsidRPr="00534976">
        <w:rPr>
          <w:rFonts w:cs="Times New Roman"/>
        </w:rPr>
        <w:lastRenderedPageBreak/>
        <w:t>When running experiments where the hindlimb is actuated by muscle stimulation, I noticed that the maximum tension for any muscle was much smaller than F</w:t>
      </w:r>
      <w:r w:rsidRPr="00534976">
        <w:rPr>
          <w:rFonts w:cs="Times New Roman"/>
          <w:vertAlign w:val="subscript"/>
        </w:rPr>
        <w:t>max</w:t>
      </w:r>
      <w:r w:rsidRPr="00534976">
        <w:rPr>
          <w:rFonts w:cs="Times New Roman"/>
        </w:rPr>
        <w:t xml:space="preserve">. This limited the tension output and made the leg weaker than it could be. The reduced output is related to the term </w:t>
      </w:r>
      <w:r w:rsidRPr="00534976">
        <w:rPr>
          <w:rFonts w:cs="Times New Roman"/>
          <w:position w:val="-32"/>
        </w:rPr>
        <w:object w:dxaOrig="1359" w:dyaOrig="760" w14:anchorId="04EC1DBA">
          <v:shape id="_x0000_i1043" type="#_x0000_t75" style="width:68.25pt;height:38.25pt" o:ole="">
            <v:imagedata r:id="rId60" o:title=""/>
          </v:shape>
          <o:OLEObject Type="Embed" ProgID="Equation.DSMT4" ShapeID="_x0000_i1043" DrawAspect="Content" ObjectID="_1669014860" r:id="rId61"/>
        </w:object>
      </w:r>
      <w:r w:rsidRPr="00534976">
        <w:rPr>
          <w:rFonts w:cs="Times New Roman"/>
        </w:rPr>
        <w:t xml:space="preserve"> in the tension equation. Essentially, this term inhibits tension generation, while A</w:t>
      </w:r>
      <w:r w:rsidRPr="00534976">
        <w:rPr>
          <w:rFonts w:cs="Times New Roman"/>
          <w:vertAlign w:val="subscript"/>
        </w:rPr>
        <w:t>m</w:t>
      </w:r>
      <w:r w:rsidRPr="00534976">
        <w:rPr>
          <w:rFonts w:cs="Times New Roman"/>
        </w:rPr>
        <w:t xml:space="preserve"> is trying to increase it.</w:t>
      </w:r>
      <w:r>
        <w:rPr>
          <w:rFonts w:cs="Times New Roman"/>
        </w:rPr>
        <w:t xml:space="preserve"> To address this issue, the value of </w:t>
      </w:r>
      <w:r w:rsidR="00534976" w:rsidRPr="00534976">
        <w:rPr>
          <w:rFonts w:cs="Times New Roman"/>
        </w:rPr>
        <w:t>ST</w:t>
      </w:r>
      <w:r w:rsidR="00534976" w:rsidRPr="00534976">
        <w:rPr>
          <w:rFonts w:cs="Times New Roman"/>
          <w:vertAlign w:val="subscript"/>
        </w:rPr>
        <w:t>max</w:t>
      </w:r>
      <w:r w:rsidR="00534976" w:rsidRPr="00534976">
        <w:rPr>
          <w:rFonts w:cs="Times New Roman"/>
        </w:rPr>
        <w:t xml:space="preserve"> </w:t>
      </w:r>
      <w:r>
        <w:rPr>
          <w:rFonts w:cs="Times New Roman"/>
        </w:rPr>
        <w:t xml:space="preserve">is dynamically set </w:t>
      </w:r>
      <w:r w:rsidR="00534976" w:rsidRPr="00534976">
        <w:rPr>
          <w:rFonts w:cs="Times New Roman"/>
        </w:rPr>
        <w:t>based on</w:t>
      </w:r>
      <w:r>
        <w:rPr>
          <w:rFonts w:cs="Times New Roman"/>
        </w:rPr>
        <w:t xml:space="preserve"> the</w:t>
      </w:r>
      <w:r w:rsidR="00534976" w:rsidRPr="00534976">
        <w:rPr>
          <w:rFonts w:cs="Times New Roman"/>
        </w:rPr>
        <w:t xml:space="preserve"> viscoelastic parameters</w:t>
      </w:r>
      <w:r>
        <w:rPr>
          <w:rFonts w:cs="Times New Roman"/>
        </w:rPr>
        <w:t xml:space="preserve"> of the muscle</w:t>
      </w:r>
      <w:r w:rsidR="00534976" w:rsidRPr="00534976">
        <w:rPr>
          <w:rFonts w:cs="Times New Roman"/>
        </w:rPr>
        <w:t xml:space="preserve"> in order to balance the inhibitory tension term with the activa</w:t>
      </w:r>
      <w:r>
        <w:rPr>
          <w:rFonts w:cs="Times New Roman"/>
        </w:rPr>
        <w:t xml:space="preserve">tion term. </w:t>
      </w:r>
    </w:p>
    <w:p w14:paraId="2AAB4590" w14:textId="4971C1F5" w:rsidR="00534976" w:rsidRPr="00534976" w:rsidRDefault="0073332A" w:rsidP="00534976">
      <w:pPr>
        <w:rPr>
          <w:rFonts w:cs="Times New Roman"/>
        </w:rPr>
      </w:pPr>
      <w:r>
        <w:rPr>
          <w:rFonts w:cs="Times New Roman"/>
        </w:rPr>
        <w:t>To accomplish this, the value is</w:t>
      </w:r>
      <w:r w:rsidR="00534976" w:rsidRPr="00534976">
        <w:rPr>
          <w:rFonts w:cs="Times New Roman"/>
        </w:rPr>
        <w:t xml:space="preserve"> set</w:t>
      </w:r>
      <w:r>
        <w:rPr>
          <w:rFonts w:cs="Times New Roman"/>
        </w:rPr>
        <w:t xml:space="preserve"> such that</w:t>
      </w:r>
    </w:p>
    <w:p w14:paraId="07987F28" w14:textId="77777777" w:rsidR="00534976" w:rsidRPr="00534976" w:rsidRDefault="00534976" w:rsidP="00534976">
      <w:pPr>
        <w:pStyle w:val="MTDisplayEquation"/>
      </w:pPr>
      <w:r w:rsidRPr="00534976">
        <w:tab/>
      </w:r>
      <w:r w:rsidRPr="00534976">
        <w:rPr>
          <w:position w:val="-30"/>
        </w:rPr>
        <w:object w:dxaOrig="2240" w:dyaOrig="680" w14:anchorId="2B4638CF">
          <v:shape id="_x0000_i1044" type="#_x0000_t75" style="width:111.75pt;height:33.75pt" o:ole="">
            <v:imagedata r:id="rId62" o:title=""/>
          </v:shape>
          <o:OLEObject Type="Embed" ProgID="Equation.DSMT4" ShapeID="_x0000_i1044" DrawAspect="Content" ObjectID="_1669014861" r:id="rId63"/>
        </w:object>
      </w:r>
      <w:r w:rsidRPr="00534976">
        <w:t>.</w:t>
      </w:r>
    </w:p>
    <w:p w14:paraId="0052CCD8" w14:textId="12202721" w:rsidR="00534976" w:rsidRPr="00534976" w:rsidRDefault="00534976" w:rsidP="00534976">
      <w:pPr>
        <w:rPr>
          <w:rFonts w:cs="Times New Roman"/>
        </w:rPr>
      </w:pPr>
      <w:r w:rsidRPr="00534976">
        <w:rPr>
          <w:rFonts w:cs="Times New Roman"/>
        </w:rPr>
        <w:t xml:space="preserve">This </w:t>
      </w:r>
      <w:r w:rsidR="0073332A">
        <w:rPr>
          <w:rFonts w:cs="Times New Roman"/>
        </w:rPr>
        <w:t>assumes that at steady-state</w:t>
      </w:r>
      <w:r w:rsidRPr="00534976">
        <w:rPr>
          <w:rFonts w:cs="Times New Roman"/>
        </w:rPr>
        <w:t xml:space="preserve"> resting position, the muscle can generate F</w:t>
      </w:r>
      <w:r w:rsidRPr="00534976">
        <w:rPr>
          <w:rFonts w:cs="Times New Roman"/>
          <w:vertAlign w:val="subscript"/>
        </w:rPr>
        <w:t>max</w:t>
      </w:r>
      <w:r w:rsidR="0073332A">
        <w:rPr>
          <w:rFonts w:cs="Times New Roman"/>
        </w:rPr>
        <w:t xml:space="preserve"> by stimulating the motoneuron. This approach can create values of</w:t>
      </w:r>
      <w:r w:rsidRPr="00534976">
        <w:rPr>
          <w:rFonts w:cs="Times New Roman"/>
        </w:rPr>
        <w:t xml:space="preserve"> ST</w:t>
      </w:r>
      <w:r w:rsidRPr="00534976">
        <w:rPr>
          <w:rFonts w:cs="Times New Roman"/>
          <w:vertAlign w:val="subscript"/>
        </w:rPr>
        <w:t>max</w:t>
      </w:r>
      <w:r w:rsidR="0073332A">
        <w:rPr>
          <w:rFonts w:cs="Times New Roman"/>
        </w:rPr>
        <w:t xml:space="preserve"> that are</w:t>
      </w:r>
      <w:r w:rsidRPr="00534976">
        <w:rPr>
          <w:rFonts w:cs="Times New Roman"/>
        </w:rPr>
        <w:t xml:space="preserve"> dramatically larger than F</w:t>
      </w:r>
      <w:r w:rsidRPr="00534976">
        <w:rPr>
          <w:rFonts w:cs="Times New Roman"/>
          <w:vertAlign w:val="subscript"/>
        </w:rPr>
        <w:t>max</w:t>
      </w:r>
      <w:r w:rsidR="0073332A">
        <w:rPr>
          <w:rFonts w:cs="Times New Roman"/>
        </w:rPr>
        <w:t>, exacerbating</w:t>
      </w:r>
      <w:r w:rsidRPr="00534976">
        <w:rPr>
          <w:rFonts w:cs="Times New Roman"/>
        </w:rPr>
        <w:t xml:space="preserve"> the </w:t>
      </w:r>
      <w:r w:rsidR="0073332A">
        <w:rPr>
          <w:rFonts w:cs="Times New Roman"/>
        </w:rPr>
        <w:t>switch-like behavior related to curve</w:t>
      </w:r>
      <w:r w:rsidRPr="00534976">
        <w:rPr>
          <w:rFonts w:cs="Times New Roman"/>
        </w:rPr>
        <w:t xml:space="preserve"> steepness.</w:t>
      </w:r>
    </w:p>
    <w:p w14:paraId="03892D80" w14:textId="35EDC725" w:rsidR="00534976" w:rsidRPr="00534976" w:rsidRDefault="0073332A" w:rsidP="0073332A">
      <w:pPr>
        <w:rPr>
          <w:rFonts w:cs="Times New Roman"/>
        </w:rPr>
        <w:sectPr w:rsidR="00534976" w:rsidRPr="00534976">
          <w:pgSz w:w="12240" w:h="15840"/>
          <w:pgMar w:top="1440" w:right="1440" w:bottom="1440" w:left="1440" w:header="720" w:footer="720" w:gutter="0"/>
          <w:cols w:space="720"/>
          <w:docGrid w:linePitch="360"/>
        </w:sectPr>
      </w:pPr>
      <w:r>
        <w:rPr>
          <w:rFonts w:cs="Times New Roman"/>
        </w:rPr>
        <w:t>I</w:t>
      </w:r>
      <w:r w:rsidRPr="0073332A">
        <w:rPr>
          <w:rFonts w:cs="Times New Roman"/>
        </w:rPr>
        <w:t xml:space="preserve">t </w:t>
      </w:r>
      <w:r>
        <w:rPr>
          <w:rFonts w:cs="Times New Roman"/>
        </w:rPr>
        <w:t xml:space="preserve">is </w:t>
      </w:r>
      <w:r w:rsidRPr="0073332A">
        <w:rPr>
          <w:rFonts w:cs="Times New Roman"/>
        </w:rPr>
        <w:t>difficult to create smooth</w:t>
      </w:r>
      <w:r>
        <w:rPr>
          <w:rFonts w:cs="Times New Roman"/>
        </w:rPr>
        <w:t xml:space="preserve"> motoneuron-driven</w:t>
      </w:r>
      <w:r w:rsidRPr="0073332A">
        <w:rPr>
          <w:rFonts w:cs="Times New Roman"/>
        </w:rPr>
        <w:t xml:space="preserve"> motion </w:t>
      </w:r>
      <w:r>
        <w:rPr>
          <w:rFonts w:cs="Times New Roman"/>
        </w:rPr>
        <w:t>with a steep curve because</w:t>
      </w:r>
      <w:r w:rsidRPr="0073332A">
        <w:rPr>
          <w:rFonts w:cs="Times New Roman"/>
        </w:rPr>
        <w:t xml:space="preserve"> muscle tension </w:t>
      </w:r>
      <w:r>
        <w:rPr>
          <w:rFonts w:cs="Times New Roman"/>
        </w:rPr>
        <w:t xml:space="preserve">tends </w:t>
      </w:r>
      <w:r w:rsidRPr="0073332A">
        <w:rPr>
          <w:rFonts w:cs="Times New Roman"/>
        </w:rPr>
        <w:t>to switch on and off rather than gradually shift values during stride.</w:t>
      </w:r>
      <w:r>
        <w:rPr>
          <w:rFonts w:cs="Times New Roman"/>
        </w:rPr>
        <w:t xml:space="preserve"> </w:t>
      </w:r>
      <w:r w:rsidR="00534976" w:rsidRPr="00534976">
        <w:rPr>
          <w:rFonts w:cs="Times New Roman"/>
        </w:rPr>
        <w:t>To address th</w:t>
      </w:r>
      <w:r>
        <w:rPr>
          <w:rFonts w:cs="Times New Roman"/>
        </w:rPr>
        <w:t>is issue</w:t>
      </w:r>
      <w:r w:rsidR="00534976" w:rsidRPr="00534976">
        <w:rPr>
          <w:rFonts w:cs="Times New Roman"/>
        </w:rPr>
        <w:t>, I decided to set the curve steepness to a specific value for all muscles such that the switch-like behavior is reduced. To accomplish this, I reduced the ST curve output range slightly to [0, .98ST</w:t>
      </w:r>
      <w:r w:rsidR="00534976" w:rsidRPr="00534976">
        <w:rPr>
          <w:rFonts w:cs="Times New Roman"/>
          <w:vertAlign w:val="subscript"/>
        </w:rPr>
        <w:t>max</w:t>
      </w:r>
      <w:r w:rsidR="00534976" w:rsidRPr="00534976">
        <w:rPr>
          <w:rFonts w:cs="Times New Roman"/>
        </w:rPr>
        <w:t>]. To find the necessary steepness for this range, we solve equations at the end values.</w:t>
      </w:r>
    </w:p>
    <w:p w14:paraId="40A32F5D" w14:textId="77777777" w:rsidR="00534976" w:rsidRPr="00AE3A89" w:rsidRDefault="00534976" w:rsidP="00534976">
      <w:pPr>
        <w:pStyle w:val="MTDisplayEquation"/>
        <w:ind w:firstLine="2700"/>
        <w:jc w:val="left"/>
        <w:sectPr w:rsidR="00534976" w:rsidRPr="00AE3A89" w:rsidSect="001D6D6F">
          <w:type w:val="continuous"/>
          <w:pgSz w:w="12240" w:h="15840"/>
          <w:pgMar w:top="1440" w:right="1440" w:bottom="1440" w:left="1440" w:header="720" w:footer="720" w:gutter="0"/>
          <w:cols w:num="2" w:space="720"/>
          <w:docGrid w:linePitch="360"/>
        </w:sectPr>
      </w:pPr>
      <w:r w:rsidRPr="00534976">
        <w:rPr>
          <w:position w:val="-44"/>
        </w:rPr>
        <w:object w:dxaOrig="1700" w:dyaOrig="999" w14:anchorId="3FFE2DF9">
          <v:shape id="_x0000_i1045" type="#_x0000_t75" style="width:84.75pt;height:49.5pt" o:ole="">
            <v:imagedata r:id="rId64" o:title=""/>
          </v:shape>
          <o:OLEObject Type="Embed" ProgID="Equation.DSMT4" ShapeID="_x0000_i1045" DrawAspect="Content" ObjectID="_1669014862" r:id="rId65"/>
        </w:object>
      </w:r>
      <w:r w:rsidRPr="00534976">
        <w:br w:type="column"/>
      </w:r>
      <w:r w:rsidRPr="00AE3A89">
        <w:rPr>
          <w:position w:val="-44"/>
        </w:rPr>
        <w:object w:dxaOrig="2420" w:dyaOrig="999" w14:anchorId="15367BF5">
          <v:shape id="_x0000_i1046" type="#_x0000_t75" style="width:120.75pt;height:49.5pt" o:ole="">
            <v:imagedata r:id="rId66" o:title=""/>
          </v:shape>
          <o:OLEObject Type="Embed" ProgID="Equation.DSMT4" ShapeID="_x0000_i1046" DrawAspect="Content" ObjectID="_1669014863" r:id="rId67"/>
        </w:object>
      </w:r>
    </w:p>
    <w:p w14:paraId="4F5CDCE9" w14:textId="77777777" w:rsidR="00534976" w:rsidRDefault="00534976" w:rsidP="00534976">
      <w:pPr>
        <w:pStyle w:val="MTDisplayEquation"/>
        <w:jc w:val="center"/>
      </w:pPr>
      <w:r w:rsidRPr="002D7BE0">
        <w:rPr>
          <w:position w:val="-24"/>
        </w:rPr>
        <w:object w:dxaOrig="2320" w:dyaOrig="620" w14:anchorId="663E18F4">
          <v:shape id="_x0000_i1047" type="#_x0000_t75" style="width:116.25pt;height:31.5pt" o:ole="">
            <v:imagedata r:id="rId68" o:title=""/>
          </v:shape>
          <o:OLEObject Type="Embed" ProgID="Equation.DSMT4" ShapeID="_x0000_i1047" DrawAspect="Content" ObjectID="_1669014864" r:id="rId69"/>
        </w:object>
      </w:r>
    </w:p>
    <w:p w14:paraId="3893AD56" w14:textId="77777777" w:rsidR="00534976" w:rsidRDefault="00534976" w:rsidP="00534976">
      <w:r>
        <w:tab/>
        <w:t xml:space="preserve">which results in values of </w:t>
      </w:r>
      <w:r w:rsidRPr="002D7BE0">
        <w:rPr>
          <w:position w:val="-6"/>
        </w:rPr>
        <w:object w:dxaOrig="999" w:dyaOrig="279" w14:anchorId="77503642">
          <v:shape id="_x0000_i1048" type="#_x0000_t75" style="width:49.5pt;height:14.25pt" o:ole="">
            <v:imagedata r:id="rId70" o:title=""/>
          </v:shape>
          <o:OLEObject Type="Embed" ProgID="Equation.DSMT4" ShapeID="_x0000_i1048" DrawAspect="Content" ObjectID="_1669014865" r:id="rId71"/>
        </w:object>
      </w:r>
      <w:r>
        <w:t xml:space="preserve"> and </w:t>
      </w:r>
      <w:r w:rsidRPr="002D7BE0">
        <w:rPr>
          <w:position w:val="-14"/>
        </w:rPr>
        <w:object w:dxaOrig="1560" w:dyaOrig="380" w14:anchorId="5B3E7836">
          <v:shape id="_x0000_i1049" type="#_x0000_t75" style="width:78pt;height:18.75pt" o:ole="">
            <v:imagedata r:id="rId72" o:title=""/>
          </v:shape>
          <o:OLEObject Type="Embed" ProgID="Equation.DSMT4" ShapeID="_x0000_i1049" DrawAspect="Content" ObjectID="_1669014866" r:id="rId73"/>
        </w:object>
      </w:r>
      <w:r>
        <w:t>.</w:t>
      </w:r>
    </w:p>
    <w:p w14:paraId="146D9C27" w14:textId="77777777" w:rsidR="00534976" w:rsidRDefault="00534976" w:rsidP="00534976">
      <w:r>
        <w:t>Now, when I set K</w:t>
      </w:r>
      <w:r w:rsidRPr="00885E39">
        <w:rPr>
          <w:vertAlign w:val="subscript"/>
        </w:rPr>
        <w:t>se</w:t>
      </w:r>
      <w:r>
        <w:t>, K</w:t>
      </w:r>
      <w:r w:rsidRPr="00885E39">
        <w:rPr>
          <w:vertAlign w:val="subscript"/>
        </w:rPr>
        <w:t>pe</w:t>
      </w:r>
      <w:r>
        <w:t xml:space="preserve">, and B for each muscle, I also set </w:t>
      </w:r>
      <w:r w:rsidRPr="002D7BE0">
        <w:rPr>
          <w:position w:val="-30"/>
        </w:rPr>
        <w:object w:dxaOrig="2240" w:dyaOrig="680" w14:anchorId="0696A1BD">
          <v:shape id="_x0000_i1050" type="#_x0000_t75" style="width:111.75pt;height:33.75pt" o:ole="">
            <v:imagedata r:id="rId74" o:title=""/>
          </v:shape>
          <o:OLEObject Type="Embed" ProgID="Equation.DSMT4" ShapeID="_x0000_i1050" DrawAspect="Content" ObjectID="_1669014867" r:id="rId75"/>
        </w:object>
      </w:r>
      <w:r>
        <w:t>,</w:t>
      </w:r>
      <w:r w:rsidRPr="002D7BE0">
        <w:rPr>
          <w:position w:val="-14"/>
        </w:rPr>
        <w:object w:dxaOrig="1560" w:dyaOrig="380" w14:anchorId="5BC77546">
          <v:shape id="_x0000_i1051" type="#_x0000_t75" style="width:78pt;height:18.75pt" o:ole="">
            <v:imagedata r:id="rId76" o:title=""/>
          </v:shape>
          <o:OLEObject Type="Embed" ProgID="Equation.DSMT4" ShapeID="_x0000_i1051" DrawAspect="Content" ObjectID="_1669014868" r:id="rId77"/>
        </w:object>
      </w:r>
      <w:r>
        <w:t>, and S = 459.5.</w:t>
      </w:r>
    </w:p>
    <w:p w14:paraId="506DF5AE" w14:textId="77777777" w:rsidR="00920D5A" w:rsidRPr="00920D5A" w:rsidRDefault="00920D5A" w:rsidP="00920D5A"/>
    <w:p w14:paraId="5C7652C2" w14:textId="414C226D" w:rsidR="00F02273" w:rsidRPr="00492CFC" w:rsidRDefault="00F02273" w:rsidP="00F02273">
      <w:pPr>
        <w:pStyle w:val="Heading2"/>
        <w:rPr>
          <w:rFonts w:cs="Times New Roman"/>
        </w:rPr>
      </w:pPr>
      <w:r w:rsidRPr="00492CFC">
        <w:rPr>
          <w:rFonts w:cs="Times New Roman"/>
        </w:rPr>
        <w:t>References</w:t>
      </w:r>
    </w:p>
    <w:p w14:paraId="69EF742E" w14:textId="77777777" w:rsidR="00293468" w:rsidRDefault="00F02273" w:rsidP="00293468">
      <w:pPr>
        <w:pStyle w:val="Bibliography"/>
      </w:pPr>
      <w:r w:rsidRPr="00492CFC">
        <w:rPr>
          <w:rFonts w:asciiTheme="minorHAnsi" w:hAnsiTheme="minorHAnsi"/>
        </w:rPr>
        <w:fldChar w:fldCharType="begin"/>
      </w:r>
      <w:r w:rsidR="00937527" w:rsidRPr="00492CFC">
        <w:instrText xml:space="preserve"> ADDIN ZOTERO_BIBL {"uncited":[],"omitted":[],"custom":[]} CSL_BIBLIOGRAPHY </w:instrText>
      </w:r>
      <w:r w:rsidRPr="00492CFC">
        <w:rPr>
          <w:rFonts w:asciiTheme="minorHAnsi" w:hAnsiTheme="minorHAnsi"/>
        </w:rPr>
        <w:fldChar w:fldCharType="separate"/>
      </w:r>
      <w:r w:rsidR="00293468">
        <w:t xml:space="preserve">Avella, Andrea d’, Philippe Saltiel, and Emilio Bizzi. 2003. “Combinations of Muscle Synergies in the Construction of a Natural Motor Behavior.” </w:t>
      </w:r>
      <w:r w:rsidR="00293468">
        <w:rPr>
          <w:i/>
          <w:iCs/>
        </w:rPr>
        <w:t>Nature Neuroscience</w:t>
      </w:r>
      <w:r w:rsidR="00293468">
        <w:t xml:space="preserve"> 6 (3): 300–308. https://doi.org/10.1038/nn1010.</w:t>
      </w:r>
    </w:p>
    <w:p w14:paraId="2249065E" w14:textId="77777777" w:rsidR="00293468" w:rsidRDefault="00293468" w:rsidP="00293468">
      <w:pPr>
        <w:pStyle w:val="Bibliography"/>
      </w:pPr>
      <w:r>
        <w:t xml:space="preserve">Beer, Randall D., Hillel J. Chiel,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66860F13" w14:textId="77777777" w:rsidR="00293468" w:rsidRDefault="00293468" w:rsidP="00293468">
      <w:pPr>
        <w:pStyle w:val="Bibliography"/>
      </w:pPr>
      <w:r>
        <w:t xml:space="preserve">Beer, Randall D., Roger D. Quinn, Hillel J. Chiel, and Roy E. Ritzmann. 1997. “Biologically Inspired Approaches to Robotics: What Can We Learn from Insects?” </w:t>
      </w:r>
      <w:r>
        <w:rPr>
          <w:i/>
          <w:iCs/>
        </w:rPr>
        <w:t>Commun. ACM</w:t>
      </w:r>
      <w:r>
        <w:t xml:space="preserve"> 40 (3): 30–38. https://doi.org/10.1145/245108.245118.</w:t>
      </w:r>
    </w:p>
    <w:p w14:paraId="3FFD3E51" w14:textId="77777777" w:rsidR="00293468" w:rsidRDefault="00293468" w:rsidP="00293468">
      <w:pPr>
        <w:pStyle w:val="Bibliography"/>
      </w:pPr>
      <w:r>
        <w:t xml:space="preserve">Berry, Michael W., Murray Browne, Amy N. Langville, V. Paul Pauca, and Robert J. Plemmons. 2007. “Algorithms and Applications for Approximate Nonnegative Matrix Factorization.” </w:t>
      </w:r>
      <w:r>
        <w:rPr>
          <w:i/>
          <w:iCs/>
        </w:rPr>
        <w:t>Computational Statistics &amp; Data Analysis</w:t>
      </w:r>
      <w:r>
        <w:t xml:space="preserve"> 52 (1): 155–73. https://doi.org/10.1016/j.csda.2006.11.006.</w:t>
      </w:r>
    </w:p>
    <w:p w14:paraId="714C9146" w14:textId="77777777" w:rsidR="00293468" w:rsidRDefault="00293468" w:rsidP="00293468">
      <w:pPr>
        <w:pStyle w:val="Bibliography"/>
      </w:pPr>
      <w:r>
        <w:t xml:space="preserve">Chang, Sarah R., Mark J. Nandor, Lu Li, Rudi Kobetic, Kevin M. Foglyano, John R. Schnellenberger, Musa L. Audu, Gilles Pinault, Roger D. Quinn, and Ronald J. Triolo. 2017. “A Muscle-Driven Approach to Restore Stepping with an Exoskeleton for Individuals with Paraplegia.” </w:t>
      </w:r>
      <w:r>
        <w:rPr>
          <w:i/>
          <w:iCs/>
        </w:rPr>
        <w:t>Journal of NeuroEngineering and Rehabilitation</w:t>
      </w:r>
      <w:r>
        <w:t xml:space="preserve"> 14 (1): 48. https://doi.org/10.1186/s12984-017-0258-6.</w:t>
      </w:r>
    </w:p>
    <w:p w14:paraId="216E2131" w14:textId="77777777" w:rsidR="00293468" w:rsidRDefault="00293468" w:rsidP="00293468">
      <w:pPr>
        <w:pStyle w:val="Bibliography"/>
      </w:pPr>
      <w:r>
        <w:t xml:space="preserve">Charles, James P., Ornella Cappellari,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18FC2AE5" w14:textId="77777777" w:rsidR="00293468" w:rsidRDefault="00293468" w:rsidP="00293468">
      <w:pPr>
        <w:pStyle w:val="Bibliography"/>
      </w:pPr>
      <w:r>
        <w:t xml:space="preserve">Chiel, Hillel J., and Randall D. Beer. 1997. “The Brain Has a Body: Adaptive Behavior Emerges from Interactions of Nervous System, Body and Environment.” </w:t>
      </w:r>
      <w:r>
        <w:rPr>
          <w:i/>
          <w:iCs/>
        </w:rPr>
        <w:t>Trends in Neurosciences</w:t>
      </w:r>
      <w:r>
        <w:t xml:space="preserve"> 20 (12): 553–57. https://doi.org/10.1016/S0166-2236(97)01149-1.</w:t>
      </w:r>
    </w:p>
    <w:p w14:paraId="1D0661B8" w14:textId="77777777" w:rsidR="00293468" w:rsidRDefault="00293468" w:rsidP="00293468">
      <w:pPr>
        <w:pStyle w:val="Bibliography"/>
      </w:pPr>
      <w:r>
        <w:t xml:space="preserve">Chiel, Hillel J., Randall D. Beer, and Leon S. Sterling. 1988. “Heterogeneous Neural Networks for Adaptive Behavior in Dynamic Environments.” In </w:t>
      </w:r>
      <w:r>
        <w:rPr>
          <w:i/>
          <w:iCs/>
        </w:rPr>
        <w:t>Proceedings of the 1st International Conference on Neural Information Processing Systems</w:t>
      </w:r>
      <w:r>
        <w:t>, 577–585. NIPS’88. Cambridge, MA, USA: MIT Press. http://dl.acm.org/citation.cfm?id=2969735.2969802.</w:t>
      </w:r>
    </w:p>
    <w:p w14:paraId="18DF911C" w14:textId="77777777" w:rsidR="00293468" w:rsidRDefault="00293468" w:rsidP="00293468">
      <w:pPr>
        <w:pStyle w:val="Bibliography"/>
      </w:pPr>
      <w:r>
        <w:t xml:space="preserve">Chiel, Hillel J., Lena H. Ting, Örjan Ekeberg, and Mitra J. Z. Hartmann. 2009. “The Brain in Its Body: Motor Control and Sensing in a Biomechanical Context.” </w:t>
      </w:r>
      <w:r>
        <w:rPr>
          <w:i/>
          <w:iCs/>
        </w:rPr>
        <w:t>Journal of Neuroscience</w:t>
      </w:r>
      <w:r>
        <w:t xml:space="preserve"> 29 (41): 12807–14. https://doi.org/10.1523/JNEUROSCI.3338-09.2009.</w:t>
      </w:r>
    </w:p>
    <w:p w14:paraId="53CE9AAA" w14:textId="77777777" w:rsidR="00293468" w:rsidRDefault="00293468" w:rsidP="00293468">
      <w:pPr>
        <w:pStyle w:val="Bibliography"/>
      </w:pPr>
      <w:r>
        <w:lastRenderedPageBreak/>
        <w:t xml:space="preserve">Crowninshield, Roy D., and Richard A. Brand. 1981. “A Physiologically Based Criterion of Muscle Force Prediction in Locomotion.” </w:t>
      </w:r>
      <w:r>
        <w:rPr>
          <w:i/>
          <w:iCs/>
        </w:rPr>
        <w:t>Journal of Biomechanics</w:t>
      </w:r>
      <w:r>
        <w:t xml:space="preserve"> 14 (11): 793–801. https://doi.org/10.1016/0021-9290(81)90035-X.</w:t>
      </w:r>
    </w:p>
    <w:p w14:paraId="38104E24" w14:textId="77777777" w:rsidR="00293468" w:rsidRDefault="00293468" w:rsidP="00293468">
      <w:pPr>
        <w:pStyle w:val="Bibliography"/>
      </w:pPr>
      <w:r>
        <w:t xml:space="preserve">Deng, Kaiyu, Nicholas S. Szczecinski, Dirk Arnold, Emanuel Andrada, Martin S. Fischer, Roger D. Quinn, and Alexander J. Hunt. 2019. “Neuromechanical Model of Rat Hindlimb Walking with Two-Layer CPGs.” </w:t>
      </w:r>
      <w:r>
        <w:rPr>
          <w:i/>
          <w:iCs/>
        </w:rPr>
        <w:t>Biomimetics</w:t>
      </w:r>
      <w:r>
        <w:t xml:space="preserve"> 4 (1): 21. https://doi.org/10.3390/biomimetics4010021.</w:t>
      </w:r>
    </w:p>
    <w:p w14:paraId="64928182" w14:textId="77777777" w:rsidR="00293468" w:rsidRDefault="00293468" w:rsidP="00293468">
      <w:pPr>
        <w:pStyle w:val="Bibliography"/>
      </w:pPr>
      <w:r>
        <w:t xml:space="preserve">Eng, Carolyn M., Laura H. Smallwood, Maria Pia Rainiero, Michele Lahey, Samuel R. Ward, and Richard L. Lieber. 2008. “Scaling of Muscle Architecture and Fiber Types in the Rat Hindlimb.” </w:t>
      </w:r>
      <w:r>
        <w:rPr>
          <w:i/>
          <w:iCs/>
        </w:rPr>
        <w:t>Journal of Experimental Biology</w:t>
      </w:r>
      <w:r>
        <w:t xml:space="preserve"> 211 (14): 2336–45. https://doi.org/10.1242/jeb.017640.</w:t>
      </w:r>
    </w:p>
    <w:p w14:paraId="637F4E89" w14:textId="77777777" w:rsidR="00293468" w:rsidRDefault="00293468" w:rsidP="00293468">
      <w:pPr>
        <w:pStyle w:val="Bibliography"/>
      </w:pPr>
      <w:r>
        <w:t xml:space="preserve">Greene, E. C. 1955. </w:t>
      </w:r>
      <w:r>
        <w:rPr>
          <w:i/>
          <w:iCs/>
        </w:rPr>
        <w:t>Anatomy of the Rat.</w:t>
      </w:r>
      <w:r>
        <w:t xml:space="preserve"> New York: Hafner Publishing Co. https://www.cabdirect.org/cabdirect/abstract/19561405416.</w:t>
      </w:r>
    </w:p>
    <w:p w14:paraId="25F4D6B5" w14:textId="77777777" w:rsidR="00293468" w:rsidRDefault="00293468" w:rsidP="00293468">
      <w:pPr>
        <w:pStyle w:val="Bibliography"/>
      </w:pPr>
      <w:r>
        <w:t xml:space="preserve">Herzog, W., and T. R. Leonard. 1991. “Validation of Optimization Models That Estimate the Forces Exerted by Synergistic Muscles.” </w:t>
      </w:r>
      <w:r>
        <w:rPr>
          <w:i/>
          <w:iCs/>
        </w:rPr>
        <w:t>Journal of Biomechanics</w:t>
      </w:r>
      <w:r>
        <w:t>, Proceedings of the NASA Symposium on the Influence of Gravity and Activity on Muscle and Bone, 24 (January): 31–39. https://doi.org/10.1016/0021-9290(91)90375-W.</w:t>
      </w:r>
    </w:p>
    <w:p w14:paraId="3CDD97AD" w14:textId="77777777" w:rsidR="00293468" w:rsidRDefault="00293468" w:rsidP="00293468">
      <w:pPr>
        <w:pStyle w:val="Bibliography"/>
      </w:pPr>
      <w:r>
        <w:t xml:space="preserve">Hill Archibald Vivian. 1938. “The Heat of Shortening and the Dynamic Constants of Muscle.” </w:t>
      </w:r>
      <w:r>
        <w:rPr>
          <w:i/>
          <w:iCs/>
        </w:rPr>
        <w:t>Proceedings of the Royal Society of London. Series B - Biological Sciences</w:t>
      </w:r>
      <w:r>
        <w:t xml:space="preserve"> 126 (843): 136–95. https://doi.org/10.1098/rspb.1938.0050.</w:t>
      </w:r>
    </w:p>
    <w:p w14:paraId="1C108AFC" w14:textId="77777777" w:rsidR="00293468" w:rsidRDefault="00293468" w:rsidP="00293468">
      <w:pPr>
        <w:pStyle w:val="Bibliography"/>
      </w:pPr>
      <w:r>
        <w:t>Hunt, Alexander. 2016. “Neurologically Based Control for Quadruped Walking.” Cleveland, OH: Case Western Reserve University.</w:t>
      </w:r>
    </w:p>
    <w:p w14:paraId="41B0B5CC" w14:textId="77777777" w:rsidR="00293468" w:rsidRDefault="00293468" w:rsidP="00293468">
      <w:pPr>
        <w:pStyle w:val="Bibliography"/>
      </w:pPr>
      <w:r>
        <w:t xml:space="preserve">Hunt, Alexander, Manuela Schmidt, Martin Fischer, and Roger D. Quinn. 2014. “Neuromechanical Simulation of an Inter-Leg Controller for Tetrapod Coordination.” In </w:t>
      </w:r>
      <w:r>
        <w:rPr>
          <w:i/>
          <w:iCs/>
        </w:rPr>
        <w:t>Biomimetic and Biohybrid Systems</w:t>
      </w:r>
      <w:r>
        <w:t>, edited by Armin Duff, Nathan F. Lepora, Anna Mura, Tony J. Prescott, and Paul F. M. J. Verschure, 142–53. Lecture Notes in Computer Science. Springer International Publishing.</w:t>
      </w:r>
    </w:p>
    <w:p w14:paraId="333B1B31" w14:textId="77777777" w:rsidR="00293468" w:rsidRDefault="00293468" w:rsidP="00293468">
      <w:pPr>
        <w:pStyle w:val="Bibliography"/>
      </w:pPr>
      <w:r>
        <w:t xml:space="preserve">Hunt, Alexander, Nicholas Szczecinski, and Roger Quinn. 2017. “Development and Training of a Neural Controller for Hind Leg Walking in a Dog Robot.” </w:t>
      </w:r>
      <w:r>
        <w:rPr>
          <w:i/>
          <w:iCs/>
        </w:rPr>
        <w:t>Frontiers in Neurorobotics</w:t>
      </w:r>
      <w:r>
        <w:t xml:space="preserve"> 11. https://doi.org/10.3389/fnbot.2017.00018.</w:t>
      </w:r>
    </w:p>
    <w:p w14:paraId="7D8EF699" w14:textId="77777777" w:rsidR="00293468" w:rsidRDefault="00293468" w:rsidP="00293468">
      <w:pPr>
        <w:pStyle w:val="Bibliography"/>
      </w:pPr>
      <w:r>
        <w:t xml:space="preserve">Hunt, Alexander, Nicholas S. Szczecinski, Emanuel Andrada, Martin Fischer, and Roger D. Quinn. 2015. “Using Animal Data and Neural Dynamics to Reverse Engineer a Neuromechanical Rat Model.” In </w:t>
      </w:r>
      <w:r>
        <w:rPr>
          <w:i/>
          <w:iCs/>
        </w:rPr>
        <w:t>Biomimetic and Biohybrid Systems</w:t>
      </w:r>
      <w:r>
        <w:t>, edited by Stuart P. Wilson, Paul F.M.J. Verschure, Anna Mura, and Tony J. Prescott, 211–22. Lecture Notes in Computer Science. Springer International Publishing.</w:t>
      </w:r>
    </w:p>
    <w:p w14:paraId="70973694" w14:textId="77777777" w:rsidR="00293468" w:rsidRDefault="00293468" w:rsidP="00293468">
      <w:pPr>
        <w:pStyle w:val="Bibliography"/>
      </w:pPr>
      <w:r>
        <w:t xml:space="preserve">Johnson, W. L., D. L. Jindrich, H. Zhong,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7415B44A" w14:textId="77777777" w:rsidR="00293468" w:rsidRDefault="00293468" w:rsidP="00293468">
      <w:pPr>
        <w:pStyle w:val="Bibliography"/>
      </w:pPr>
      <w:r>
        <w:t xml:space="preserve">Kaufman, K. R., K. -N. An, W. J. Litchy, and E. Y. S. Chao. 1991. “Physiological Prediction of Muscle Forces—I. Theoretical Formulation.” </w:t>
      </w:r>
      <w:r>
        <w:rPr>
          <w:i/>
          <w:iCs/>
        </w:rPr>
        <w:t>Neuroscience</w:t>
      </w:r>
      <w:r>
        <w:t xml:space="preserve"> 40 (3): 781–92. https://doi.org/10.1016/0306-4522(91)90012-D.</w:t>
      </w:r>
    </w:p>
    <w:p w14:paraId="7FB263B4" w14:textId="77777777" w:rsidR="00293468" w:rsidRDefault="00293468" w:rsidP="00293468">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79A7F516" w14:textId="77777777" w:rsidR="00293468" w:rsidRDefault="00293468" w:rsidP="00293468">
      <w:pPr>
        <w:pStyle w:val="Bibliography"/>
      </w:pPr>
      <w:r>
        <w:lastRenderedPageBreak/>
        <w:t xml:space="preserve">Lakatos, D., A. Albu-Schäffer, C. Rode, and F. Loeffl. 2016. “Dynamic Bipedal Walking by Controlling Only the Equilibrium of Intrinsic Elasticities.” In </w:t>
      </w:r>
      <w:r>
        <w:rPr>
          <w:i/>
          <w:iCs/>
        </w:rPr>
        <w:t>2016 IEEE-RAS 16th International Conference on Humanoid Robots (Humanoids)</w:t>
      </w:r>
      <w:r>
        <w:t>, 1282–89. https://doi.org/10.1109/HUMANOIDS.2016.7803435.</w:t>
      </w:r>
    </w:p>
    <w:p w14:paraId="3B724135" w14:textId="77777777" w:rsidR="00293468" w:rsidRDefault="00293468" w:rsidP="00293468">
      <w:pPr>
        <w:pStyle w:val="Bibliography"/>
      </w:pPr>
      <w:r>
        <w:t xml:space="preserve">Lee, Daniel D., and H. Sebastian Seung. 2001. “Algorithms for Non-Negative Matrix Factorization.” In </w:t>
      </w:r>
      <w:r>
        <w:rPr>
          <w:i/>
          <w:iCs/>
        </w:rPr>
        <w:t>Advances in Neural Information Processing Systems 13</w:t>
      </w:r>
      <w:r>
        <w:t>, edited by T. K. Leen, T. G. Dietterich, and V. Tresp, 556–562. MIT Press. http://papers.nips.cc/paper/1861-algorithms-for-non-negative-matrix-factorization.pdf.</w:t>
      </w:r>
    </w:p>
    <w:p w14:paraId="293C5D9B" w14:textId="77777777" w:rsidR="00293468" w:rsidRDefault="00293468" w:rsidP="00293468">
      <w:pPr>
        <w:pStyle w:val="Bibliography"/>
      </w:pPr>
      <w:r>
        <w:t xml:space="preserve">Lee, Sang Wook, Hua Chen, Joseph D. Towles, and Derek G. Kamper. 2008. “Estimation of the Effective Static Moment Arms of the Tendons in the Index Finger Extensor Mechanism.” </w:t>
      </w:r>
      <w:r>
        <w:rPr>
          <w:i/>
          <w:iCs/>
        </w:rPr>
        <w:t>Journal of Biomechanics</w:t>
      </w:r>
      <w:r>
        <w:t xml:space="preserve"> 41 (7): 1567–73. https://doi.org/10.1016/j.jbiomech.2008.02.008.</w:t>
      </w:r>
    </w:p>
    <w:p w14:paraId="0BDFC480" w14:textId="77777777" w:rsidR="00293468" w:rsidRDefault="00293468" w:rsidP="00293468">
      <w:pPr>
        <w:pStyle w:val="Bibliography"/>
      </w:pPr>
      <w:r>
        <w:t xml:space="preserve">Lee, Wynne A. 1984. “Neuromotor Synergies as a Basis for Coordinated Intentional Action.” </w:t>
      </w:r>
      <w:r>
        <w:rPr>
          <w:i/>
          <w:iCs/>
        </w:rPr>
        <w:t>Journal of Motor Behavior</w:t>
      </w:r>
      <w:r>
        <w:t xml:space="preserve"> 16 (2): 135–70. https://doi.org/10.1080/00222895.1984.10735316.</w:t>
      </w:r>
    </w:p>
    <w:p w14:paraId="22821707" w14:textId="77777777" w:rsidR="00293468" w:rsidRDefault="00293468" w:rsidP="00293468">
      <w:pPr>
        <w:pStyle w:val="Bibliography"/>
      </w:pPr>
      <w:r>
        <w:t xml:space="preserve">McCrea, David A., and Ilya A. Rybak. 2008. “Organization of Mammalian Locomotor Rhythm and Pattern Generation.” </w:t>
      </w:r>
      <w:r>
        <w:rPr>
          <w:i/>
          <w:iCs/>
        </w:rPr>
        <w:t>Brain Research Reviews</w:t>
      </w:r>
      <w:r>
        <w:t>, Networks in Motion, 57 (1): 134–46. https://doi.org/10.1016/j.brainresrev.2007.08.006.</w:t>
      </w:r>
    </w:p>
    <w:p w14:paraId="73BA27AE" w14:textId="77777777" w:rsidR="00293468" w:rsidRDefault="00293468" w:rsidP="00293468">
      <w:pPr>
        <w:pStyle w:val="Bibliography"/>
      </w:pPr>
      <w:r>
        <w:t xml:space="preserve">Muir, G. D., and Ian Q. Whishaw. 1999. “Ground Reaction Forces in Locomoting Hemi-Parkinsonian Rats: A Definitive Test for Impairments and Compensations.” </w:t>
      </w:r>
      <w:r>
        <w:rPr>
          <w:i/>
          <w:iCs/>
        </w:rPr>
        <w:t>Experimental Brain Research</w:t>
      </w:r>
      <w:r>
        <w:t xml:space="preserve"> 126 (3): 307–14. https://doi.org/10.1007/s002210050739.</w:t>
      </w:r>
    </w:p>
    <w:p w14:paraId="47912AA2" w14:textId="77777777" w:rsidR="00293468" w:rsidRDefault="00293468" w:rsidP="00293468">
      <w:pPr>
        <w:pStyle w:val="Bibliography"/>
      </w:pPr>
      <w:r>
        <w:t xml:space="preserve">Murray, Richard M., Zexiang Li, and S. Shankar Sastry. 1994. </w:t>
      </w:r>
      <w:r>
        <w:rPr>
          <w:i/>
          <w:iCs/>
        </w:rPr>
        <w:t>A Mathematical Introduction to Robotic Manipulation</w:t>
      </w:r>
      <w:r>
        <w:t>. CRC Press.</w:t>
      </w:r>
    </w:p>
    <w:p w14:paraId="271D5C66" w14:textId="77777777" w:rsidR="00293468" w:rsidRDefault="00293468" w:rsidP="00293468">
      <w:pPr>
        <w:pStyle w:val="Bibliography"/>
      </w:pPr>
      <w:r>
        <w:t xml:space="preserve">Nishikawa, Kiisa, Andrew A. Biewener, Peter Aerts, Anna N. Ahn, Hillel J. Chiel, Monica A. Daley, Thomas L. Daniel, et al. 2007. “Neuromechanics: An Integrative Approach for Understanding Motor Control.” </w:t>
      </w:r>
      <w:r>
        <w:rPr>
          <w:i/>
          <w:iCs/>
        </w:rPr>
        <w:t>Integrative and Comparative Biology</w:t>
      </w:r>
      <w:r>
        <w:t xml:space="preserve"> 47 (1): 16–54. https://doi.org/10.1093/icb/icm024.</w:t>
      </w:r>
    </w:p>
    <w:p w14:paraId="2C6E7CD6" w14:textId="77777777" w:rsidR="00293468" w:rsidRDefault="00293468" w:rsidP="00293468">
      <w:pPr>
        <w:pStyle w:val="Bibliography"/>
      </w:pPr>
      <w:r>
        <w:t xml:space="preserve">Pedotti, A., V. V. Krishnan, and L. Stark. 1978. “Optimization of Muscle-Force Sequencing in Human Locomotion.” </w:t>
      </w:r>
      <w:r>
        <w:rPr>
          <w:i/>
          <w:iCs/>
        </w:rPr>
        <w:t>Mathematical Biosciences</w:t>
      </w:r>
      <w:r>
        <w:t xml:space="preserve"> 38 (1): 57–76. https://doi.org/10.1016/0025-5564(78)90018-4.</w:t>
      </w:r>
    </w:p>
    <w:p w14:paraId="25B7F808" w14:textId="77777777" w:rsidR="00293468" w:rsidRDefault="00293468" w:rsidP="00293468">
      <w:pPr>
        <w:pStyle w:val="Bibliography"/>
      </w:pPr>
      <w:r>
        <w:t xml:space="preserve">Penrod, D.D., D.T. Davy, and D.P. Singh. 1974. “An Optimization Approach to Tendon Force Analysis.” </w:t>
      </w:r>
      <w:r>
        <w:rPr>
          <w:i/>
          <w:iCs/>
        </w:rPr>
        <w:t>Journal of Biomechanics</w:t>
      </w:r>
      <w:r>
        <w:t xml:space="preserve"> 7 (2): 123–29. https://doi.org/10.1016/0021-9290(74)90050-5.</w:t>
      </w:r>
    </w:p>
    <w:p w14:paraId="1DB32007" w14:textId="77777777" w:rsidR="00293468" w:rsidRDefault="00293468" w:rsidP="00293468">
      <w:pPr>
        <w:pStyle w:val="Bibliography"/>
      </w:pPr>
      <w:r>
        <w:t xml:space="preserve">Perreault, Eric J., Kuifu Chen, Randy D. Trumbower, and Gwyn Lewis. 2008. “Interactions With Compliant Loads Alter Stretch Reflex Gains But Not Intermuscular Coordination.” </w:t>
      </w:r>
      <w:r>
        <w:rPr>
          <w:i/>
          <w:iCs/>
        </w:rPr>
        <w:t>Journal of Neurophysiology</w:t>
      </w:r>
      <w:r>
        <w:t xml:space="preserve"> 99 (5): 2101–13. https://doi.org/10.1152/jn.01094.2007.</w:t>
      </w:r>
    </w:p>
    <w:p w14:paraId="7BE06D34" w14:textId="77777777" w:rsidR="00293468" w:rsidRDefault="00293468" w:rsidP="00293468">
      <w:pPr>
        <w:pStyle w:val="Bibliography"/>
      </w:pPr>
      <w:r>
        <w:t xml:space="preserve">Pfeifer, Rolf, Max Lungarella, and Fumiya Iida. 2007. “Self-Organization, Embodiment, and Biologically Inspired Robotics.” </w:t>
      </w:r>
      <w:r>
        <w:rPr>
          <w:i/>
          <w:iCs/>
        </w:rPr>
        <w:t>Science</w:t>
      </w:r>
      <w:r>
        <w:t xml:space="preserve"> 318 (5853): 1088–93. https://doi.org/10.1126/science.1145803.</w:t>
      </w:r>
    </w:p>
    <w:p w14:paraId="6BCA5AB9" w14:textId="77777777" w:rsidR="00293468" w:rsidRDefault="00293468" w:rsidP="00293468">
      <w:pPr>
        <w:pStyle w:val="Bibliography"/>
      </w:pPr>
      <w:r>
        <w:t xml:space="preserve">Prilutsky, Boris I., and Vladimir M. Zatsiorsky. 2002. “Optimization-Based Models of Muscle Coordination.” </w:t>
      </w:r>
      <w:r>
        <w:rPr>
          <w:i/>
          <w:iCs/>
        </w:rPr>
        <w:t>Exercise and Sport Sciences Reviews</w:t>
      </w:r>
      <w:r>
        <w:t xml:space="preserve"> 30 (1): 32.</w:t>
      </w:r>
    </w:p>
    <w:p w14:paraId="4D076EB5" w14:textId="77777777" w:rsidR="00293468" w:rsidRDefault="00293468" w:rsidP="00293468">
      <w:pPr>
        <w:pStyle w:val="Bibliography"/>
      </w:pPr>
      <w:r>
        <w:t xml:space="preserve">Schrade, Stefan O., Katrin Dätwyler, Marius Stücheli, Kathrin Studer, Daniel-Alexander Türk, Mirko Meboldt, Roger Gassert, and Olivier Lambercy. 2018. “Development of VariLeg, an Exoskeleton with Variable Stiffness Actuation: First Results and User Evaluation from the CYBATHLON 2016.” </w:t>
      </w:r>
      <w:r>
        <w:rPr>
          <w:i/>
          <w:iCs/>
        </w:rPr>
        <w:t>Journal of NeuroEngineering and Rehabilitation</w:t>
      </w:r>
      <w:r>
        <w:t xml:space="preserve"> 15 (1): 18. https://doi.org/10.1186/s12984-018-0360-4.</w:t>
      </w:r>
    </w:p>
    <w:p w14:paraId="312EE734" w14:textId="77777777" w:rsidR="00293468" w:rsidRDefault="00293468" w:rsidP="00293468">
      <w:pPr>
        <w:pStyle w:val="Bibliography"/>
      </w:pPr>
      <w:r>
        <w:lastRenderedPageBreak/>
        <w:t xml:space="preserve">Seireg, A., and R.J. Arvikar. 1973. “A Mathematical Model for Evaluation of Forces in Lower Extremeties of the Musculo-Skeletal System.” </w:t>
      </w:r>
      <w:r>
        <w:rPr>
          <w:i/>
          <w:iCs/>
        </w:rPr>
        <w:t>Journal of Biomechanics</w:t>
      </w:r>
      <w:r>
        <w:t xml:space="preserve"> 6 (3): 313–26. https://doi.org/10.1016/0021-9290(73)90053-5.</w:t>
      </w:r>
    </w:p>
    <w:p w14:paraId="6F687A5F" w14:textId="77777777" w:rsidR="00293468" w:rsidRDefault="00293468" w:rsidP="00293468">
      <w:pPr>
        <w:pStyle w:val="Bibliography"/>
      </w:pPr>
      <w:r>
        <w:t xml:space="preserve">Shadmehr, Reza, and Michael A. Arbib. 1992. “A Mathematical Analysis of the Force-Stiffness Characteristics of Muscles in Control of a Single Joint System.” </w:t>
      </w:r>
      <w:r>
        <w:rPr>
          <w:i/>
          <w:iCs/>
        </w:rPr>
        <w:t>Biological Cybernetics</w:t>
      </w:r>
      <w:r>
        <w:t xml:space="preserve"> 66 (6): 463–77. https://doi.org/10.1007/BF00204111.</w:t>
      </w:r>
    </w:p>
    <w:p w14:paraId="162B8F77" w14:textId="77777777" w:rsidR="00293468" w:rsidRDefault="00293468" w:rsidP="00293468">
      <w:pPr>
        <w:pStyle w:val="Bibliography"/>
      </w:pPr>
      <w:r>
        <w:t xml:space="preserve">Sharbafi, Maziar Ahmad, Christian Rode, Stefan Kurowski, Dorian Scholz, Rico Möckel, Katayon Radkhah, Guoping Zhao, Aida Mohammadinejad Rashty, Oskar von Stryk, and Andre Seyfarth. 2016. “A New Biarticular Actuator Design Facilitates Control of Leg Function in BioBiped3.” </w:t>
      </w:r>
      <w:r>
        <w:rPr>
          <w:i/>
          <w:iCs/>
        </w:rPr>
        <w:t>Bioinspiration &amp; Biomimetics</w:t>
      </w:r>
      <w:r>
        <w:t xml:space="preserve"> 11 (4): 046003. https://doi.org/10.1088/1748-3190/11/4/046003.</w:t>
      </w:r>
    </w:p>
    <w:p w14:paraId="202B92F0" w14:textId="77777777" w:rsidR="00293468" w:rsidRDefault="00293468" w:rsidP="00293468">
      <w:pPr>
        <w:pStyle w:val="Bibliography"/>
      </w:pPr>
      <w:r>
        <w:t xml:space="preserve">Szczecinski, Nicholas S., Andrew P. Getsy, Joshua P. Martin, Roy E. Ritzmann, and Roger D. Quinn. 2017. “Mantisbot Is a Robotic Model of Visually Guided Motion in the Praying Mantis.” </w:t>
      </w:r>
      <w:r>
        <w:rPr>
          <w:i/>
          <w:iCs/>
        </w:rPr>
        <w:t>Arthropod Structure &amp; Development</w:t>
      </w:r>
      <w:r>
        <w:t>, From Insects to Robots, 46 (5): 736–51. https://doi.org/10.1016/j.asd.2017.03.001.</w:t>
      </w:r>
    </w:p>
    <w:p w14:paraId="42B0B856" w14:textId="77777777" w:rsidR="00293468" w:rsidRDefault="00293468" w:rsidP="00293468">
      <w:pPr>
        <w:pStyle w:val="Bibliography"/>
      </w:pPr>
      <w:r>
        <w:t xml:space="preserve">Szczecinski, Nicholas S., Alexander J. Hunt, and Roger D. Quinn. 2017. “A Functional Subnetwork Approach to Designing Synthetic Nervous Systems That Control Legged Robot Locomotion.” </w:t>
      </w:r>
      <w:r>
        <w:rPr>
          <w:i/>
          <w:iCs/>
        </w:rPr>
        <w:t>Frontiers in Neurorobotics</w:t>
      </w:r>
      <w:r>
        <w:t xml:space="preserve"> 11. https://doi.org/10.3389/fnbot.2017.00037.</w:t>
      </w:r>
    </w:p>
    <w:p w14:paraId="109C8919" w14:textId="77777777" w:rsidR="00293468" w:rsidRDefault="00293468" w:rsidP="00293468">
      <w:pPr>
        <w:pStyle w:val="Bibliography"/>
      </w:pPr>
      <w:r>
        <w:t>Taborri, Juri, Valentina Agostini, Panagiotis K. Artemiadis, Marco Ghislieri, Daniel A. Jacobs, Jinsook Roh, and Stefano Rossi. 2018. “Feasibility of Muscle Synergy Outcomes in Clinics, Robotics, and Sports: A Systematic Review.” Research article. Applied Bionics and Biomechanics. 2018. https://doi.org/10.1155/2018/3934698.</w:t>
      </w:r>
    </w:p>
    <w:p w14:paraId="60442CFE" w14:textId="77777777" w:rsidR="00293468" w:rsidRDefault="00293468" w:rsidP="00293468">
      <w:pPr>
        <w:pStyle w:val="Bibliography"/>
      </w:pPr>
      <w:r>
        <w:t xml:space="preserve">Ting, Lena H., Stacie A. Chvatal, Seyed A. Safavynia, and J. Lucas McKay. 2012. “Review and Perspective: Neuromechanical Considerations for Predicting Muscle Activation Patterns for Movement.” </w:t>
      </w:r>
      <w:r>
        <w:rPr>
          <w:i/>
          <w:iCs/>
        </w:rPr>
        <w:t>International Journal for Numerical Methods in Biomedical Engineering</w:t>
      </w:r>
      <w:r>
        <w:t xml:space="preserve"> 28 (10): 1003–14. https://doi.org/10.1002/cnm.2485.</w:t>
      </w:r>
    </w:p>
    <w:p w14:paraId="327EECDB" w14:textId="77777777" w:rsidR="00293468" w:rsidRDefault="00293468" w:rsidP="00293468">
      <w:pPr>
        <w:pStyle w:val="Bibliography"/>
      </w:pPr>
      <w:r>
        <w:t xml:space="preserve">Ting, Lena H., and Jane M. Macpherson. 2005. “A Limited Set of Muscle Synergies for Force Control During a Postural Task.” </w:t>
      </w:r>
      <w:r>
        <w:rPr>
          <w:i/>
          <w:iCs/>
        </w:rPr>
        <w:t>Journal of Neurophysiology</w:t>
      </w:r>
      <w:r>
        <w:t xml:space="preserve"> 93 (1): 609–13. https://doi.org/10.1152/jn.00681.2004.</w:t>
      </w:r>
    </w:p>
    <w:p w14:paraId="4A516C91" w14:textId="77777777" w:rsidR="00293468" w:rsidRDefault="00293468" w:rsidP="00293468">
      <w:pPr>
        <w:pStyle w:val="Bibliography"/>
      </w:pPr>
      <w:r>
        <w:t xml:space="preserve">Torres-Oviedo, Gelsy, and Lena H. Ting. 2007. “Muscle Synergies Characterizing Human Postural Responses.” </w:t>
      </w:r>
      <w:r>
        <w:rPr>
          <w:i/>
          <w:iCs/>
        </w:rPr>
        <w:t>Journal of Neurophysiology</w:t>
      </w:r>
      <w:r>
        <w:t xml:space="preserve"> 98 (4): 2144–56. https://doi.org/10.1152/jn.01360.2006.</w:t>
      </w:r>
    </w:p>
    <w:p w14:paraId="30BEDCCE" w14:textId="77777777" w:rsidR="00293468" w:rsidRDefault="00293468" w:rsidP="00293468">
      <w:pPr>
        <w:pStyle w:val="Bibliography"/>
      </w:pPr>
      <w:r>
        <w:t xml:space="preserve">Tresch, Matthew C., Vincent C. K. Cheung, and Andrea d’Avella. 2006. “Matrix Factorization Algorithms for the Identification of Muscle Synergies: Evaluation on Simulated and Experimental Data Sets.” </w:t>
      </w:r>
      <w:r>
        <w:rPr>
          <w:i/>
          <w:iCs/>
        </w:rPr>
        <w:t>Journal of Neurophysiology</w:t>
      </w:r>
      <w:r>
        <w:t xml:space="preserve"> 95 (4): 2199–2212. https://doi.org/10.1152/jn.00222.2005.</w:t>
      </w:r>
    </w:p>
    <w:p w14:paraId="2529946B" w14:textId="77777777" w:rsidR="00293468" w:rsidRDefault="00293468" w:rsidP="00293468">
      <w:pPr>
        <w:pStyle w:val="Bibliography"/>
      </w:pPr>
      <w:r>
        <w:t xml:space="preserve">Tresch, Matthew C, and Anthony Jarc. 2009. “The Case for and against Muscle Synergies.” </w:t>
      </w:r>
      <w:r>
        <w:rPr>
          <w:i/>
          <w:iCs/>
        </w:rPr>
        <w:t>Current Opinion in Neurobiology</w:t>
      </w:r>
      <w:r>
        <w:t>, Motor systems • Neurology of behaviour, 19 (6): 601–7. https://doi.org/10.1016/j.conb.2009.09.002.</w:t>
      </w:r>
    </w:p>
    <w:p w14:paraId="472F8E95" w14:textId="77777777" w:rsidR="00293468" w:rsidRDefault="00293468" w:rsidP="00293468">
      <w:pPr>
        <w:pStyle w:val="Bibliography"/>
      </w:pPr>
      <w:r>
        <w:t xml:space="preserve">Visser, J. J., J. E. Hoogkamer, M. F. Bobbert, and P. A. Huijing. 1990. “Length and Moment Arm of Human Leg Muscles as a Function of Knee and Hip-Joint Angles.” </w:t>
      </w:r>
      <w:r>
        <w:rPr>
          <w:i/>
          <w:iCs/>
        </w:rPr>
        <w:t>European Journal of Applied Physiology and Occupational Physiology</w:t>
      </w:r>
      <w:r>
        <w:t xml:space="preserve"> 61 (5): 453–60. https://doi.org/10.1007/BF00236067.</w:t>
      </w:r>
    </w:p>
    <w:p w14:paraId="067DCF70" w14:textId="77777777" w:rsidR="00293468" w:rsidRDefault="00293468" w:rsidP="00293468">
      <w:pPr>
        <w:pStyle w:val="Bibliography"/>
      </w:pPr>
      <w:r>
        <w:lastRenderedPageBreak/>
        <w:t xml:space="preserve">Webster-Wood, Victoria A., Ozan Akkus, Umut A. Gurkan, Hillel J. Chiel, and Roger D. Quinn. 2017. “Organismal Engineering: Toward a Robotic Taxonomic Key for Devices Using Organic Materials.” </w:t>
      </w:r>
      <w:r>
        <w:rPr>
          <w:i/>
          <w:iCs/>
        </w:rPr>
        <w:t>Science Robotics</w:t>
      </w:r>
      <w:r>
        <w:t xml:space="preserve"> 2 (12). https://doi.org/10.1126/scirobotics.aap9281.</w:t>
      </w:r>
    </w:p>
    <w:p w14:paraId="238B9EFB" w14:textId="77777777" w:rsidR="00293468" w:rsidRDefault="00293468" w:rsidP="00293468">
      <w:pPr>
        <w:pStyle w:val="Bibliography"/>
      </w:pPr>
      <w:r>
        <w:t xml:space="preserve">Williams, S. B., A. M. Wilson, L. Rhodes, J. Andrews, and R. C. Payne. 2008. “Functional Anatomy and Muscle Moment Arms of the Pelvic Limb of an Elite Sprinting Athlete: The Racing Greyhound (Canis Familiaris).” </w:t>
      </w:r>
      <w:r>
        <w:rPr>
          <w:i/>
          <w:iCs/>
        </w:rPr>
        <w:t>Journal of Anatomy</w:t>
      </w:r>
      <w:r>
        <w:t xml:space="preserve"> 213 (4): 361–72. https://doi.org/10.1111/j.1469-7580.2008.00961.x.</w:t>
      </w:r>
    </w:p>
    <w:p w14:paraId="3E5ECBDD" w14:textId="77777777" w:rsidR="00293468" w:rsidRDefault="00293468" w:rsidP="00293468">
      <w:pPr>
        <w:pStyle w:val="Bibliography"/>
      </w:pPr>
      <w:r>
        <w:t xml:space="preserve">Yeo, Sang Hoon, Christopher H. Mullens, Thomas G. Sandercock, Dinesh K. Pai, and Matthew C. Tresch. 2011. “Estimation of Musculoskeletal Models from in Situ Measurements of Muscle Action in the Rat Hindlimb.” </w:t>
      </w:r>
      <w:r>
        <w:rPr>
          <w:i/>
          <w:iCs/>
        </w:rPr>
        <w:t>Journal of Experimental Biology</w:t>
      </w:r>
      <w:r>
        <w:t xml:space="preserve"> 214 (5): 735–46. https://doi.org/10.1242/jeb.049163.</w:t>
      </w:r>
    </w:p>
    <w:p w14:paraId="55BFBE77" w14:textId="77777777" w:rsidR="00293468" w:rsidRDefault="00293468" w:rsidP="00293468">
      <w:pPr>
        <w:pStyle w:val="Bibliography"/>
      </w:pPr>
      <w:r>
        <w:t xml:space="preserve">Young, Fletcher, Christian Rode, Alex Hunt, and Roger Quinn. 2019. “Analyzing Moment Arm Profiles in a Full-Muscle Rat Hindlimb Model.” </w:t>
      </w:r>
      <w:r>
        <w:rPr>
          <w:i/>
          <w:iCs/>
        </w:rPr>
        <w:t>Biomimetics</w:t>
      </w:r>
      <w:r>
        <w:t xml:space="preserve"> 4 (1): 10. https://doi.org/10.3390/biomimetics4010010.</w:t>
      </w:r>
    </w:p>
    <w:p w14:paraId="37FACBA0" w14:textId="77777777" w:rsidR="00293468" w:rsidRDefault="00293468" w:rsidP="00293468">
      <w:pPr>
        <w:pStyle w:val="Bibliography"/>
      </w:pPr>
      <w:r>
        <w:t xml:space="preserve">Zajac, F. E. 1989. “Muscle and Tendon: Properties, Models, Scaling, and Application to Biomechanics and Motor Control.” </w:t>
      </w:r>
      <w:r>
        <w:rPr>
          <w:i/>
          <w:iCs/>
        </w:rPr>
        <w:t>Critical Reviews in Biomedical Engineering</w:t>
      </w:r>
      <w:r>
        <w:t xml:space="preserve"> 17 (4): 359–411.</w:t>
      </w:r>
    </w:p>
    <w:p w14:paraId="629758FA" w14:textId="7C938318" w:rsidR="00920D5A" w:rsidRPr="00920D5A" w:rsidRDefault="00F02273" w:rsidP="00920D5A">
      <w:pPr>
        <w:ind w:firstLine="0"/>
        <w:rPr>
          <w:rFonts w:cs="Times New Roman"/>
        </w:rPr>
      </w:pPr>
      <w:r w:rsidRPr="00492CFC">
        <w:rPr>
          <w:rFonts w:cs="Times New Roman"/>
        </w:rPr>
        <w:fldChar w:fldCharType="end"/>
      </w:r>
    </w:p>
    <w:sectPr w:rsidR="00920D5A" w:rsidRPr="00920D5A" w:rsidSect="009F3F0C">
      <w:headerReference w:type="default" r:id="rId78"/>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1D23DC" w14:textId="77777777" w:rsidR="00F03E7C" w:rsidRDefault="00F03E7C" w:rsidP="00CC6C09">
      <w:pPr>
        <w:spacing w:after="0" w:line="240" w:lineRule="auto"/>
      </w:pPr>
      <w:r>
        <w:separator/>
      </w:r>
    </w:p>
  </w:endnote>
  <w:endnote w:type="continuationSeparator" w:id="0">
    <w:p w14:paraId="0BE3312A" w14:textId="77777777" w:rsidR="00F03E7C" w:rsidRDefault="00F03E7C" w:rsidP="00CC6C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197EAA" w14:textId="77777777" w:rsidR="00F03E7C" w:rsidRDefault="00F03E7C" w:rsidP="00CC6C09">
      <w:pPr>
        <w:spacing w:after="0" w:line="240" w:lineRule="auto"/>
      </w:pPr>
      <w:r>
        <w:separator/>
      </w:r>
    </w:p>
  </w:footnote>
  <w:footnote w:type="continuationSeparator" w:id="0">
    <w:p w14:paraId="61345D3C" w14:textId="77777777" w:rsidR="00F03E7C" w:rsidRDefault="00F03E7C" w:rsidP="00CC6C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78776148"/>
      <w:docPartObj>
        <w:docPartGallery w:val="Page Numbers (Top of Page)"/>
        <w:docPartUnique/>
      </w:docPartObj>
    </w:sdtPr>
    <w:sdtEndPr>
      <w:rPr>
        <w:noProof/>
      </w:rPr>
    </w:sdtEndPr>
    <w:sdtContent>
      <w:p w14:paraId="3C88618E" w14:textId="6614B9FA" w:rsidR="006255E2" w:rsidRDefault="006255E2">
        <w:pPr>
          <w:pStyle w:val="Header"/>
          <w:jc w:val="right"/>
        </w:pPr>
        <w:r>
          <w:t xml:space="preserve">Young </w:t>
        </w:r>
        <w:r>
          <w:fldChar w:fldCharType="begin"/>
        </w:r>
        <w:r>
          <w:instrText xml:space="preserve"> PAGE   \* MERGEFORMAT </w:instrText>
        </w:r>
        <w:r>
          <w:fldChar w:fldCharType="separate"/>
        </w:r>
        <w:r w:rsidR="00041624">
          <w:rPr>
            <w:noProof/>
          </w:rPr>
          <w:t>2</w:t>
        </w:r>
        <w:r>
          <w:rPr>
            <w:noProof/>
          </w:rPr>
          <w:fldChar w:fldCharType="end"/>
        </w:r>
      </w:p>
    </w:sdtContent>
  </w:sdt>
  <w:p w14:paraId="6FD2492D" w14:textId="77777777" w:rsidR="006255E2" w:rsidRDefault="006255E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B0CAE"/>
    <w:multiLevelType w:val="hybridMultilevel"/>
    <w:tmpl w:val="A462C428"/>
    <w:lvl w:ilvl="0" w:tplc="4824F44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4298788B"/>
    <w:multiLevelType w:val="hybridMultilevel"/>
    <w:tmpl w:val="A388035E"/>
    <w:lvl w:ilvl="0" w:tplc="C24C7BC4">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5C480A63"/>
    <w:multiLevelType w:val="hybridMultilevel"/>
    <w:tmpl w:val="537AC6D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5E9A7A67"/>
    <w:multiLevelType w:val="hybridMultilevel"/>
    <w:tmpl w:val="55D0870A"/>
    <w:lvl w:ilvl="0" w:tplc="7DB4E4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5A87"/>
    <w:rsid w:val="00004BF9"/>
    <w:rsid w:val="00007C19"/>
    <w:rsid w:val="00007F6C"/>
    <w:rsid w:val="00011923"/>
    <w:rsid w:val="00026071"/>
    <w:rsid w:val="000368D4"/>
    <w:rsid w:val="00041624"/>
    <w:rsid w:val="0005151E"/>
    <w:rsid w:val="00055DBB"/>
    <w:rsid w:val="00065FDC"/>
    <w:rsid w:val="0007160A"/>
    <w:rsid w:val="00072C2A"/>
    <w:rsid w:val="00073A08"/>
    <w:rsid w:val="00086402"/>
    <w:rsid w:val="0009156B"/>
    <w:rsid w:val="00096415"/>
    <w:rsid w:val="000A1F04"/>
    <w:rsid w:val="000A4091"/>
    <w:rsid w:val="000A422F"/>
    <w:rsid w:val="000A62AB"/>
    <w:rsid w:val="000B0A32"/>
    <w:rsid w:val="000B3B56"/>
    <w:rsid w:val="000B4AA9"/>
    <w:rsid w:val="000C1600"/>
    <w:rsid w:val="000E672F"/>
    <w:rsid w:val="000F71CD"/>
    <w:rsid w:val="00123E91"/>
    <w:rsid w:val="001247E0"/>
    <w:rsid w:val="0013005E"/>
    <w:rsid w:val="00131BE8"/>
    <w:rsid w:val="00131D25"/>
    <w:rsid w:val="0013369A"/>
    <w:rsid w:val="001337CF"/>
    <w:rsid w:val="00137BD4"/>
    <w:rsid w:val="00142453"/>
    <w:rsid w:val="0014262F"/>
    <w:rsid w:val="001445C0"/>
    <w:rsid w:val="00146831"/>
    <w:rsid w:val="00154523"/>
    <w:rsid w:val="00163AE8"/>
    <w:rsid w:val="00167886"/>
    <w:rsid w:val="00171CB3"/>
    <w:rsid w:val="00176120"/>
    <w:rsid w:val="00177E40"/>
    <w:rsid w:val="0018073F"/>
    <w:rsid w:val="00184FA6"/>
    <w:rsid w:val="00185395"/>
    <w:rsid w:val="00191A14"/>
    <w:rsid w:val="001A2846"/>
    <w:rsid w:val="001A3F6E"/>
    <w:rsid w:val="001A5765"/>
    <w:rsid w:val="001A6DB7"/>
    <w:rsid w:val="001A78D0"/>
    <w:rsid w:val="001A7E80"/>
    <w:rsid w:val="001B04A2"/>
    <w:rsid w:val="001B6868"/>
    <w:rsid w:val="001C18C3"/>
    <w:rsid w:val="001C1B0B"/>
    <w:rsid w:val="001C21BE"/>
    <w:rsid w:val="001D1972"/>
    <w:rsid w:val="001D6839"/>
    <w:rsid w:val="001D6D6F"/>
    <w:rsid w:val="001E162B"/>
    <w:rsid w:val="001E3927"/>
    <w:rsid w:val="001E497E"/>
    <w:rsid w:val="001E67D9"/>
    <w:rsid w:val="001F2938"/>
    <w:rsid w:val="001F2CDE"/>
    <w:rsid w:val="001F54E7"/>
    <w:rsid w:val="001F5CBD"/>
    <w:rsid w:val="001F5D80"/>
    <w:rsid w:val="00201605"/>
    <w:rsid w:val="00210277"/>
    <w:rsid w:val="00221E39"/>
    <w:rsid w:val="00222CCF"/>
    <w:rsid w:val="0022573E"/>
    <w:rsid w:val="002261E0"/>
    <w:rsid w:val="00230DE8"/>
    <w:rsid w:val="00231B62"/>
    <w:rsid w:val="00234833"/>
    <w:rsid w:val="00251595"/>
    <w:rsid w:val="00252F16"/>
    <w:rsid w:val="00263196"/>
    <w:rsid w:val="0026369C"/>
    <w:rsid w:val="002668EC"/>
    <w:rsid w:val="00272385"/>
    <w:rsid w:val="00274EAF"/>
    <w:rsid w:val="002824D3"/>
    <w:rsid w:val="00284EB2"/>
    <w:rsid w:val="0029242C"/>
    <w:rsid w:val="00293468"/>
    <w:rsid w:val="0029648C"/>
    <w:rsid w:val="002972FC"/>
    <w:rsid w:val="002A1384"/>
    <w:rsid w:val="002B5540"/>
    <w:rsid w:val="002B5727"/>
    <w:rsid w:val="002C4414"/>
    <w:rsid w:val="002C497E"/>
    <w:rsid w:val="002D03B5"/>
    <w:rsid w:val="002E0359"/>
    <w:rsid w:val="002E2C34"/>
    <w:rsid w:val="002E2F70"/>
    <w:rsid w:val="002F4E44"/>
    <w:rsid w:val="00303A8D"/>
    <w:rsid w:val="00310603"/>
    <w:rsid w:val="00313E32"/>
    <w:rsid w:val="003146A9"/>
    <w:rsid w:val="0033609C"/>
    <w:rsid w:val="00344FFA"/>
    <w:rsid w:val="0035043E"/>
    <w:rsid w:val="003506A0"/>
    <w:rsid w:val="00352388"/>
    <w:rsid w:val="00354EDD"/>
    <w:rsid w:val="0035557A"/>
    <w:rsid w:val="00367711"/>
    <w:rsid w:val="00370BF0"/>
    <w:rsid w:val="0037446D"/>
    <w:rsid w:val="00381DA9"/>
    <w:rsid w:val="00384853"/>
    <w:rsid w:val="003848DA"/>
    <w:rsid w:val="0039367A"/>
    <w:rsid w:val="00393696"/>
    <w:rsid w:val="003941D6"/>
    <w:rsid w:val="003972A7"/>
    <w:rsid w:val="003A25C9"/>
    <w:rsid w:val="003A3353"/>
    <w:rsid w:val="003A5AC0"/>
    <w:rsid w:val="003A7CA0"/>
    <w:rsid w:val="003B5B4B"/>
    <w:rsid w:val="003C036D"/>
    <w:rsid w:val="003C0BD7"/>
    <w:rsid w:val="003C0C31"/>
    <w:rsid w:val="003E0383"/>
    <w:rsid w:val="003E1F67"/>
    <w:rsid w:val="003E423B"/>
    <w:rsid w:val="003E69D7"/>
    <w:rsid w:val="003F5A11"/>
    <w:rsid w:val="003F69FA"/>
    <w:rsid w:val="00401C90"/>
    <w:rsid w:val="00404FB9"/>
    <w:rsid w:val="00405AA9"/>
    <w:rsid w:val="004200F7"/>
    <w:rsid w:val="0042139D"/>
    <w:rsid w:val="00421E3E"/>
    <w:rsid w:val="004246FC"/>
    <w:rsid w:val="00430592"/>
    <w:rsid w:val="00430951"/>
    <w:rsid w:val="00442B77"/>
    <w:rsid w:val="004433E7"/>
    <w:rsid w:val="00453807"/>
    <w:rsid w:val="00456C75"/>
    <w:rsid w:val="0045722B"/>
    <w:rsid w:val="004575C6"/>
    <w:rsid w:val="004611AD"/>
    <w:rsid w:val="0046648D"/>
    <w:rsid w:val="00486EC4"/>
    <w:rsid w:val="0048706D"/>
    <w:rsid w:val="00492CFC"/>
    <w:rsid w:val="00495453"/>
    <w:rsid w:val="00497D47"/>
    <w:rsid w:val="004A295F"/>
    <w:rsid w:val="004A36BE"/>
    <w:rsid w:val="004A43B4"/>
    <w:rsid w:val="004B64BA"/>
    <w:rsid w:val="004C10E3"/>
    <w:rsid w:val="004C14E1"/>
    <w:rsid w:val="004C177F"/>
    <w:rsid w:val="004C5A87"/>
    <w:rsid w:val="004D21EA"/>
    <w:rsid w:val="004E11A7"/>
    <w:rsid w:val="004E6262"/>
    <w:rsid w:val="004F03B2"/>
    <w:rsid w:val="004F7DED"/>
    <w:rsid w:val="00503244"/>
    <w:rsid w:val="0050635B"/>
    <w:rsid w:val="00512B40"/>
    <w:rsid w:val="00514B48"/>
    <w:rsid w:val="00514C04"/>
    <w:rsid w:val="005263DA"/>
    <w:rsid w:val="0052749A"/>
    <w:rsid w:val="00532DA4"/>
    <w:rsid w:val="00534976"/>
    <w:rsid w:val="00547647"/>
    <w:rsid w:val="005501B6"/>
    <w:rsid w:val="00551EC5"/>
    <w:rsid w:val="00552482"/>
    <w:rsid w:val="005554C6"/>
    <w:rsid w:val="00555A8B"/>
    <w:rsid w:val="00566161"/>
    <w:rsid w:val="005666AE"/>
    <w:rsid w:val="0057233C"/>
    <w:rsid w:val="005726F2"/>
    <w:rsid w:val="00573736"/>
    <w:rsid w:val="005740A2"/>
    <w:rsid w:val="00574DBE"/>
    <w:rsid w:val="005766F2"/>
    <w:rsid w:val="00577CAE"/>
    <w:rsid w:val="00582182"/>
    <w:rsid w:val="00587CB3"/>
    <w:rsid w:val="005945E3"/>
    <w:rsid w:val="00595B20"/>
    <w:rsid w:val="005973E6"/>
    <w:rsid w:val="005A6B31"/>
    <w:rsid w:val="005A6CA8"/>
    <w:rsid w:val="005B7F57"/>
    <w:rsid w:val="005C47F4"/>
    <w:rsid w:val="005C4EC6"/>
    <w:rsid w:val="005D217D"/>
    <w:rsid w:val="005D2A29"/>
    <w:rsid w:val="005E4673"/>
    <w:rsid w:val="005E6D16"/>
    <w:rsid w:val="005F614C"/>
    <w:rsid w:val="005F641D"/>
    <w:rsid w:val="006009A7"/>
    <w:rsid w:val="00603215"/>
    <w:rsid w:val="00607EA5"/>
    <w:rsid w:val="006109F6"/>
    <w:rsid w:val="006255E2"/>
    <w:rsid w:val="00627B57"/>
    <w:rsid w:val="006327DC"/>
    <w:rsid w:val="00636265"/>
    <w:rsid w:val="00647765"/>
    <w:rsid w:val="00647ABD"/>
    <w:rsid w:val="0065156A"/>
    <w:rsid w:val="00655F1E"/>
    <w:rsid w:val="006615FF"/>
    <w:rsid w:val="006818CA"/>
    <w:rsid w:val="00687291"/>
    <w:rsid w:val="00693825"/>
    <w:rsid w:val="00695363"/>
    <w:rsid w:val="006A17A5"/>
    <w:rsid w:val="006A7FD4"/>
    <w:rsid w:val="006B00C5"/>
    <w:rsid w:val="006C2EA2"/>
    <w:rsid w:val="006C525C"/>
    <w:rsid w:val="006D5C40"/>
    <w:rsid w:val="006D64CF"/>
    <w:rsid w:val="006D77ED"/>
    <w:rsid w:val="006E1A4E"/>
    <w:rsid w:val="006E4B6A"/>
    <w:rsid w:val="006F254B"/>
    <w:rsid w:val="0070257C"/>
    <w:rsid w:val="007031EB"/>
    <w:rsid w:val="007041A9"/>
    <w:rsid w:val="007158A8"/>
    <w:rsid w:val="00717D61"/>
    <w:rsid w:val="0073332A"/>
    <w:rsid w:val="00742740"/>
    <w:rsid w:val="007427F6"/>
    <w:rsid w:val="00743101"/>
    <w:rsid w:val="00745DC6"/>
    <w:rsid w:val="00752CA5"/>
    <w:rsid w:val="0076008A"/>
    <w:rsid w:val="00761204"/>
    <w:rsid w:val="007619B5"/>
    <w:rsid w:val="00776E48"/>
    <w:rsid w:val="007772A5"/>
    <w:rsid w:val="007830F9"/>
    <w:rsid w:val="0078642C"/>
    <w:rsid w:val="00790EB3"/>
    <w:rsid w:val="00791019"/>
    <w:rsid w:val="00797C10"/>
    <w:rsid w:val="007A0919"/>
    <w:rsid w:val="007A5196"/>
    <w:rsid w:val="007A6A54"/>
    <w:rsid w:val="007A6B4F"/>
    <w:rsid w:val="007B1873"/>
    <w:rsid w:val="007B3E73"/>
    <w:rsid w:val="007D3835"/>
    <w:rsid w:val="007E4159"/>
    <w:rsid w:val="007E64D7"/>
    <w:rsid w:val="007F7A57"/>
    <w:rsid w:val="0080391B"/>
    <w:rsid w:val="00807E59"/>
    <w:rsid w:val="00812414"/>
    <w:rsid w:val="00812B7D"/>
    <w:rsid w:val="008275B8"/>
    <w:rsid w:val="008364AC"/>
    <w:rsid w:val="008370AB"/>
    <w:rsid w:val="00846368"/>
    <w:rsid w:val="00857554"/>
    <w:rsid w:val="00860E47"/>
    <w:rsid w:val="00861BFF"/>
    <w:rsid w:val="008705E3"/>
    <w:rsid w:val="00875AF2"/>
    <w:rsid w:val="00876D55"/>
    <w:rsid w:val="00877196"/>
    <w:rsid w:val="00881D14"/>
    <w:rsid w:val="0088632D"/>
    <w:rsid w:val="00893756"/>
    <w:rsid w:val="00895543"/>
    <w:rsid w:val="008A4352"/>
    <w:rsid w:val="008A4845"/>
    <w:rsid w:val="008B1A0C"/>
    <w:rsid w:val="008B29CB"/>
    <w:rsid w:val="008B5757"/>
    <w:rsid w:val="008C183D"/>
    <w:rsid w:val="008C20D4"/>
    <w:rsid w:val="008C7CB8"/>
    <w:rsid w:val="008D100C"/>
    <w:rsid w:val="008D1876"/>
    <w:rsid w:val="008E551F"/>
    <w:rsid w:val="008E6032"/>
    <w:rsid w:val="008F0A7A"/>
    <w:rsid w:val="008F5426"/>
    <w:rsid w:val="00903550"/>
    <w:rsid w:val="00912920"/>
    <w:rsid w:val="00917A4F"/>
    <w:rsid w:val="00920040"/>
    <w:rsid w:val="00920D5A"/>
    <w:rsid w:val="00922F0C"/>
    <w:rsid w:val="00927671"/>
    <w:rsid w:val="00935C54"/>
    <w:rsid w:val="00937527"/>
    <w:rsid w:val="00947A89"/>
    <w:rsid w:val="00951A4E"/>
    <w:rsid w:val="009561B3"/>
    <w:rsid w:val="00956536"/>
    <w:rsid w:val="00956A18"/>
    <w:rsid w:val="00956CBF"/>
    <w:rsid w:val="009634F1"/>
    <w:rsid w:val="00964D61"/>
    <w:rsid w:val="0097248C"/>
    <w:rsid w:val="009A047E"/>
    <w:rsid w:val="009A219C"/>
    <w:rsid w:val="009A5AF4"/>
    <w:rsid w:val="009B4B05"/>
    <w:rsid w:val="009C37DC"/>
    <w:rsid w:val="009D0363"/>
    <w:rsid w:val="009D4292"/>
    <w:rsid w:val="009D5CAF"/>
    <w:rsid w:val="009D6832"/>
    <w:rsid w:val="009D6884"/>
    <w:rsid w:val="009D730F"/>
    <w:rsid w:val="009E32B3"/>
    <w:rsid w:val="009E431D"/>
    <w:rsid w:val="009F15C1"/>
    <w:rsid w:val="009F1BBB"/>
    <w:rsid w:val="009F3F0C"/>
    <w:rsid w:val="00A128AC"/>
    <w:rsid w:val="00A17E2E"/>
    <w:rsid w:val="00A2566C"/>
    <w:rsid w:val="00A27731"/>
    <w:rsid w:val="00A32175"/>
    <w:rsid w:val="00A419AD"/>
    <w:rsid w:val="00A467D2"/>
    <w:rsid w:val="00A51DA2"/>
    <w:rsid w:val="00A54BAC"/>
    <w:rsid w:val="00A54FFD"/>
    <w:rsid w:val="00A61597"/>
    <w:rsid w:val="00A62543"/>
    <w:rsid w:val="00A63514"/>
    <w:rsid w:val="00A67EB4"/>
    <w:rsid w:val="00A719A8"/>
    <w:rsid w:val="00A74162"/>
    <w:rsid w:val="00A75654"/>
    <w:rsid w:val="00A75B74"/>
    <w:rsid w:val="00A81C49"/>
    <w:rsid w:val="00A83A7D"/>
    <w:rsid w:val="00A8795D"/>
    <w:rsid w:val="00A9411A"/>
    <w:rsid w:val="00AA3264"/>
    <w:rsid w:val="00AA4263"/>
    <w:rsid w:val="00AA5C83"/>
    <w:rsid w:val="00AA6F1B"/>
    <w:rsid w:val="00AB1A99"/>
    <w:rsid w:val="00AB54AB"/>
    <w:rsid w:val="00AB7513"/>
    <w:rsid w:val="00AB790D"/>
    <w:rsid w:val="00AB7D79"/>
    <w:rsid w:val="00AC0461"/>
    <w:rsid w:val="00AC360E"/>
    <w:rsid w:val="00AC4200"/>
    <w:rsid w:val="00AD57D2"/>
    <w:rsid w:val="00AE0E44"/>
    <w:rsid w:val="00AE13D1"/>
    <w:rsid w:val="00AE1895"/>
    <w:rsid w:val="00AE5396"/>
    <w:rsid w:val="00AF1927"/>
    <w:rsid w:val="00B0758C"/>
    <w:rsid w:val="00B07B45"/>
    <w:rsid w:val="00B14D7A"/>
    <w:rsid w:val="00B1613D"/>
    <w:rsid w:val="00B173E9"/>
    <w:rsid w:val="00B17559"/>
    <w:rsid w:val="00B21BE0"/>
    <w:rsid w:val="00B3386F"/>
    <w:rsid w:val="00B344EA"/>
    <w:rsid w:val="00B360E0"/>
    <w:rsid w:val="00B36CA6"/>
    <w:rsid w:val="00B36F78"/>
    <w:rsid w:val="00B4188C"/>
    <w:rsid w:val="00B41EBE"/>
    <w:rsid w:val="00B46C31"/>
    <w:rsid w:val="00B54135"/>
    <w:rsid w:val="00B5503D"/>
    <w:rsid w:val="00B577CB"/>
    <w:rsid w:val="00B64D49"/>
    <w:rsid w:val="00B733E3"/>
    <w:rsid w:val="00B73AB1"/>
    <w:rsid w:val="00B74352"/>
    <w:rsid w:val="00B8022E"/>
    <w:rsid w:val="00B81C21"/>
    <w:rsid w:val="00B82F19"/>
    <w:rsid w:val="00B93BE9"/>
    <w:rsid w:val="00B93FEB"/>
    <w:rsid w:val="00B96E2F"/>
    <w:rsid w:val="00BA5623"/>
    <w:rsid w:val="00BA7E90"/>
    <w:rsid w:val="00BB61CB"/>
    <w:rsid w:val="00BB726D"/>
    <w:rsid w:val="00BC78AC"/>
    <w:rsid w:val="00BD07A9"/>
    <w:rsid w:val="00BE1392"/>
    <w:rsid w:val="00BE2AEE"/>
    <w:rsid w:val="00BF148D"/>
    <w:rsid w:val="00BF155C"/>
    <w:rsid w:val="00BF2B39"/>
    <w:rsid w:val="00BF378C"/>
    <w:rsid w:val="00BF4C77"/>
    <w:rsid w:val="00C02C31"/>
    <w:rsid w:val="00C11201"/>
    <w:rsid w:val="00C11721"/>
    <w:rsid w:val="00C15DE9"/>
    <w:rsid w:val="00C170C0"/>
    <w:rsid w:val="00C21CF3"/>
    <w:rsid w:val="00C25B21"/>
    <w:rsid w:val="00C279B4"/>
    <w:rsid w:val="00C338EC"/>
    <w:rsid w:val="00C36616"/>
    <w:rsid w:val="00C36636"/>
    <w:rsid w:val="00C447E6"/>
    <w:rsid w:val="00C657D3"/>
    <w:rsid w:val="00C65B12"/>
    <w:rsid w:val="00C70E39"/>
    <w:rsid w:val="00C71FE7"/>
    <w:rsid w:val="00C828CE"/>
    <w:rsid w:val="00C855CD"/>
    <w:rsid w:val="00CA11C6"/>
    <w:rsid w:val="00CB641E"/>
    <w:rsid w:val="00CC516F"/>
    <w:rsid w:val="00CC6C09"/>
    <w:rsid w:val="00CD05FF"/>
    <w:rsid w:val="00CD4B31"/>
    <w:rsid w:val="00CD52AE"/>
    <w:rsid w:val="00CD5453"/>
    <w:rsid w:val="00CD66C2"/>
    <w:rsid w:val="00CE3A31"/>
    <w:rsid w:val="00CE5568"/>
    <w:rsid w:val="00CE7F8B"/>
    <w:rsid w:val="00CF0440"/>
    <w:rsid w:val="00CF39D6"/>
    <w:rsid w:val="00D05B8B"/>
    <w:rsid w:val="00D06B12"/>
    <w:rsid w:val="00D07F66"/>
    <w:rsid w:val="00D118C4"/>
    <w:rsid w:val="00D15C52"/>
    <w:rsid w:val="00D16FBD"/>
    <w:rsid w:val="00D25638"/>
    <w:rsid w:val="00D319C8"/>
    <w:rsid w:val="00D40432"/>
    <w:rsid w:val="00D4167B"/>
    <w:rsid w:val="00D44BC4"/>
    <w:rsid w:val="00D50305"/>
    <w:rsid w:val="00D5407F"/>
    <w:rsid w:val="00D55510"/>
    <w:rsid w:val="00D579AD"/>
    <w:rsid w:val="00D57DFA"/>
    <w:rsid w:val="00D67CE5"/>
    <w:rsid w:val="00D762F9"/>
    <w:rsid w:val="00D76A11"/>
    <w:rsid w:val="00D93829"/>
    <w:rsid w:val="00DA2C8B"/>
    <w:rsid w:val="00DB5A89"/>
    <w:rsid w:val="00DD2A5F"/>
    <w:rsid w:val="00DE1ADB"/>
    <w:rsid w:val="00DF09B2"/>
    <w:rsid w:val="00DF3824"/>
    <w:rsid w:val="00E00DB4"/>
    <w:rsid w:val="00E0744B"/>
    <w:rsid w:val="00E10209"/>
    <w:rsid w:val="00E10F3B"/>
    <w:rsid w:val="00E234C1"/>
    <w:rsid w:val="00E24AFD"/>
    <w:rsid w:val="00E3409E"/>
    <w:rsid w:val="00E356A5"/>
    <w:rsid w:val="00E41FA6"/>
    <w:rsid w:val="00E51226"/>
    <w:rsid w:val="00E5318A"/>
    <w:rsid w:val="00E560BC"/>
    <w:rsid w:val="00E57116"/>
    <w:rsid w:val="00E6666D"/>
    <w:rsid w:val="00E67A64"/>
    <w:rsid w:val="00E76DEC"/>
    <w:rsid w:val="00E967C5"/>
    <w:rsid w:val="00EA09F4"/>
    <w:rsid w:val="00EA2DB8"/>
    <w:rsid w:val="00EA71DA"/>
    <w:rsid w:val="00EB0A3B"/>
    <w:rsid w:val="00EB5171"/>
    <w:rsid w:val="00EB7D71"/>
    <w:rsid w:val="00EC0B91"/>
    <w:rsid w:val="00EC6320"/>
    <w:rsid w:val="00ED28CB"/>
    <w:rsid w:val="00ED2EBE"/>
    <w:rsid w:val="00ED62D1"/>
    <w:rsid w:val="00ED791A"/>
    <w:rsid w:val="00EE14DD"/>
    <w:rsid w:val="00EE18B3"/>
    <w:rsid w:val="00EE6833"/>
    <w:rsid w:val="00EE6EFC"/>
    <w:rsid w:val="00EF52B0"/>
    <w:rsid w:val="00F002E4"/>
    <w:rsid w:val="00F02273"/>
    <w:rsid w:val="00F03E7C"/>
    <w:rsid w:val="00F042DF"/>
    <w:rsid w:val="00F1219A"/>
    <w:rsid w:val="00F14A51"/>
    <w:rsid w:val="00F2623E"/>
    <w:rsid w:val="00F32026"/>
    <w:rsid w:val="00F34B04"/>
    <w:rsid w:val="00F34C09"/>
    <w:rsid w:val="00F471F9"/>
    <w:rsid w:val="00F55546"/>
    <w:rsid w:val="00F61B95"/>
    <w:rsid w:val="00F637C1"/>
    <w:rsid w:val="00F65444"/>
    <w:rsid w:val="00F733EA"/>
    <w:rsid w:val="00F74BA6"/>
    <w:rsid w:val="00F76D71"/>
    <w:rsid w:val="00F77039"/>
    <w:rsid w:val="00FB3BE8"/>
    <w:rsid w:val="00FC0F54"/>
    <w:rsid w:val="00FC372F"/>
    <w:rsid w:val="00FC7CC1"/>
    <w:rsid w:val="00FD019D"/>
    <w:rsid w:val="00FD140B"/>
    <w:rsid w:val="00FD6B0B"/>
    <w:rsid w:val="00FD76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21D0F7"/>
  <w15:chartTrackingRefBased/>
  <w15:docId w15:val="{94EC4179-E1C7-4797-BB9B-541CFA8763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4976"/>
    <w:pPr>
      <w:ind w:firstLine="720"/>
      <w:jc w:val="both"/>
    </w:pPr>
    <w:rPr>
      <w:rFonts w:ascii="Times New Roman" w:hAnsi="Times New Roman"/>
      <w:sz w:val="24"/>
      <w:szCs w:val="24"/>
    </w:rPr>
  </w:style>
  <w:style w:type="paragraph" w:styleId="Heading1">
    <w:name w:val="heading 1"/>
    <w:basedOn w:val="Normal"/>
    <w:next w:val="Normal"/>
    <w:link w:val="Heading1Char"/>
    <w:uiPriority w:val="9"/>
    <w:qFormat/>
    <w:rsid w:val="00393696"/>
    <w:pPr>
      <w:outlineLvl w:val="0"/>
    </w:pPr>
    <w:rPr>
      <w:b/>
      <w:sz w:val="28"/>
    </w:rPr>
  </w:style>
  <w:style w:type="paragraph" w:styleId="Heading2">
    <w:name w:val="heading 2"/>
    <w:basedOn w:val="Normal"/>
    <w:next w:val="Normal"/>
    <w:link w:val="Heading2Char"/>
    <w:uiPriority w:val="9"/>
    <w:unhideWhenUsed/>
    <w:qFormat/>
    <w:rsid w:val="00393696"/>
    <w:pPr>
      <w:outlineLvl w:val="1"/>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unhideWhenUsed/>
    <w:qFormat/>
    <w:rsid w:val="00AB790D"/>
    <w:pPr>
      <w:spacing w:after="200" w:line="240" w:lineRule="auto"/>
    </w:pPr>
    <w:rPr>
      <w:i/>
      <w:iCs/>
      <w:color w:val="44546A" w:themeColor="text2"/>
      <w:sz w:val="18"/>
      <w:szCs w:val="18"/>
    </w:rPr>
  </w:style>
  <w:style w:type="character" w:customStyle="1" w:styleId="MTEquationSection">
    <w:name w:val="MTEquationSection"/>
    <w:basedOn w:val="DefaultParagraphFont"/>
    <w:rsid w:val="00C36636"/>
    <w:rPr>
      <w:vanish/>
      <w:color w:val="FF0000"/>
      <w:sz w:val="24"/>
      <w:szCs w:val="24"/>
    </w:rPr>
  </w:style>
  <w:style w:type="character" w:customStyle="1" w:styleId="Heading1Char">
    <w:name w:val="Heading 1 Char"/>
    <w:basedOn w:val="DefaultParagraphFont"/>
    <w:link w:val="Heading1"/>
    <w:uiPriority w:val="9"/>
    <w:rsid w:val="00393696"/>
    <w:rPr>
      <w:b/>
      <w:sz w:val="28"/>
      <w:szCs w:val="24"/>
    </w:rPr>
  </w:style>
  <w:style w:type="character" w:customStyle="1" w:styleId="Heading2Char">
    <w:name w:val="Heading 2 Char"/>
    <w:basedOn w:val="DefaultParagraphFont"/>
    <w:link w:val="Heading2"/>
    <w:uiPriority w:val="9"/>
    <w:rsid w:val="00393696"/>
    <w:rPr>
      <w:sz w:val="24"/>
      <w:szCs w:val="24"/>
      <w:u w:val="single"/>
    </w:rPr>
  </w:style>
  <w:style w:type="paragraph" w:styleId="ListParagraph">
    <w:name w:val="List Paragraph"/>
    <w:basedOn w:val="Normal"/>
    <w:uiPriority w:val="34"/>
    <w:qFormat/>
    <w:rsid w:val="005501B6"/>
    <w:pPr>
      <w:ind w:left="720"/>
      <w:contextualSpacing/>
    </w:pPr>
  </w:style>
  <w:style w:type="paragraph" w:styleId="Header">
    <w:name w:val="header"/>
    <w:basedOn w:val="Normal"/>
    <w:link w:val="HeaderChar"/>
    <w:uiPriority w:val="99"/>
    <w:unhideWhenUsed/>
    <w:rsid w:val="00CC6C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6C09"/>
    <w:rPr>
      <w:sz w:val="24"/>
      <w:szCs w:val="24"/>
    </w:rPr>
  </w:style>
  <w:style w:type="paragraph" w:styleId="Footer">
    <w:name w:val="footer"/>
    <w:basedOn w:val="Normal"/>
    <w:link w:val="FooterChar"/>
    <w:uiPriority w:val="99"/>
    <w:unhideWhenUsed/>
    <w:rsid w:val="00CC6C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6C09"/>
    <w:rPr>
      <w:sz w:val="24"/>
      <w:szCs w:val="24"/>
    </w:rPr>
  </w:style>
  <w:style w:type="paragraph" w:styleId="NoSpacing">
    <w:name w:val="No Spacing"/>
    <w:uiPriority w:val="1"/>
    <w:qFormat/>
    <w:rsid w:val="00551EC5"/>
    <w:pPr>
      <w:spacing w:after="0" w:line="240" w:lineRule="auto"/>
      <w:ind w:firstLine="720"/>
      <w:jc w:val="both"/>
    </w:pPr>
    <w:rPr>
      <w:sz w:val="24"/>
      <w:szCs w:val="24"/>
    </w:rPr>
  </w:style>
  <w:style w:type="paragraph" w:styleId="Bibliography">
    <w:name w:val="Bibliography"/>
    <w:basedOn w:val="Normal"/>
    <w:next w:val="Normal"/>
    <w:uiPriority w:val="37"/>
    <w:unhideWhenUsed/>
    <w:rsid w:val="00F02273"/>
    <w:pPr>
      <w:spacing w:after="0" w:line="240" w:lineRule="auto"/>
      <w:ind w:left="720" w:hanging="720"/>
    </w:pPr>
  </w:style>
  <w:style w:type="paragraph" w:customStyle="1" w:styleId="FigCap">
    <w:name w:val="FigCap"/>
    <w:basedOn w:val="Caption"/>
    <w:link w:val="FigCapChar"/>
    <w:qFormat/>
    <w:rsid w:val="0045722B"/>
    <w:rPr>
      <w:i w:val="0"/>
      <w:color w:val="auto"/>
      <w:sz w:val="20"/>
    </w:rPr>
  </w:style>
  <w:style w:type="paragraph" w:styleId="BalloonText">
    <w:name w:val="Balloon Text"/>
    <w:basedOn w:val="Normal"/>
    <w:link w:val="BalloonTextChar"/>
    <w:uiPriority w:val="99"/>
    <w:semiHidden/>
    <w:unhideWhenUsed/>
    <w:rsid w:val="0045722B"/>
    <w:pPr>
      <w:spacing w:after="0" w:line="240" w:lineRule="auto"/>
    </w:pPr>
    <w:rPr>
      <w:rFonts w:ascii="Segoe UI" w:hAnsi="Segoe UI" w:cs="Segoe UI"/>
      <w:sz w:val="18"/>
      <w:szCs w:val="18"/>
    </w:rPr>
  </w:style>
  <w:style w:type="character" w:customStyle="1" w:styleId="CaptionChar">
    <w:name w:val="Caption Char"/>
    <w:basedOn w:val="DefaultParagraphFont"/>
    <w:link w:val="Caption"/>
    <w:uiPriority w:val="35"/>
    <w:rsid w:val="0045722B"/>
    <w:rPr>
      <w:i/>
      <w:iCs/>
      <w:color w:val="44546A" w:themeColor="text2"/>
      <w:sz w:val="18"/>
      <w:szCs w:val="18"/>
    </w:rPr>
  </w:style>
  <w:style w:type="character" w:customStyle="1" w:styleId="FigCapChar">
    <w:name w:val="FigCap Char"/>
    <w:basedOn w:val="CaptionChar"/>
    <w:link w:val="FigCap"/>
    <w:rsid w:val="0045722B"/>
    <w:rPr>
      <w:i w:val="0"/>
      <w:iCs/>
      <w:color w:val="44546A" w:themeColor="text2"/>
      <w:sz w:val="20"/>
      <w:szCs w:val="18"/>
    </w:rPr>
  </w:style>
  <w:style w:type="character" w:customStyle="1" w:styleId="BalloonTextChar">
    <w:name w:val="Balloon Text Char"/>
    <w:basedOn w:val="DefaultParagraphFont"/>
    <w:link w:val="BalloonText"/>
    <w:uiPriority w:val="99"/>
    <w:semiHidden/>
    <w:rsid w:val="0045722B"/>
    <w:rPr>
      <w:rFonts w:ascii="Segoe UI" w:hAnsi="Segoe UI" w:cs="Segoe UI"/>
      <w:sz w:val="18"/>
      <w:szCs w:val="18"/>
    </w:rPr>
  </w:style>
  <w:style w:type="paragraph" w:customStyle="1" w:styleId="figurecaption">
    <w:name w:val="figurecaption"/>
    <w:basedOn w:val="Normal"/>
    <w:next w:val="Normal"/>
    <w:rsid w:val="00937527"/>
    <w:pPr>
      <w:keepLines/>
      <w:overflowPunct w:val="0"/>
      <w:autoSpaceDE w:val="0"/>
      <w:autoSpaceDN w:val="0"/>
      <w:adjustRightInd w:val="0"/>
      <w:spacing w:before="120" w:after="240" w:line="220" w:lineRule="atLeast"/>
      <w:ind w:firstLine="0"/>
      <w:jc w:val="center"/>
      <w:textAlignment w:val="baseline"/>
    </w:pPr>
    <w:rPr>
      <w:rFonts w:eastAsia="Times New Roman" w:cs="Times New Roman"/>
      <w:sz w:val="18"/>
      <w:szCs w:val="20"/>
    </w:rPr>
  </w:style>
  <w:style w:type="paragraph" w:customStyle="1" w:styleId="MTDisplayEquation">
    <w:name w:val="MTDisplayEquation"/>
    <w:basedOn w:val="Normal"/>
    <w:next w:val="Normal"/>
    <w:link w:val="MTDisplayEquationChar"/>
    <w:rsid w:val="00956536"/>
    <w:pPr>
      <w:tabs>
        <w:tab w:val="center" w:pos="4680"/>
        <w:tab w:val="right" w:pos="9360"/>
      </w:tabs>
    </w:pPr>
    <w:rPr>
      <w:rFonts w:cs="Times New Roman"/>
    </w:rPr>
  </w:style>
  <w:style w:type="character" w:customStyle="1" w:styleId="MTDisplayEquationChar">
    <w:name w:val="MTDisplayEquation Char"/>
    <w:basedOn w:val="DefaultParagraphFont"/>
    <w:link w:val="MTDisplayEquation"/>
    <w:rsid w:val="00956536"/>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3.bin"/><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oleObject" Target="embeddings/oleObject20.bin"/><Relationship Id="rId68" Type="http://schemas.openxmlformats.org/officeDocument/2006/relationships/image" Target="media/image39.wmf"/><Relationship Id="rId16" Type="http://schemas.openxmlformats.org/officeDocument/2006/relationships/image" Target="media/image9.wmf"/><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wmf"/><Relationship Id="rId74" Type="http://schemas.openxmlformats.org/officeDocument/2006/relationships/image" Target="media/image42.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image" Target="media/image27.png"/><Relationship Id="rId56" Type="http://schemas.openxmlformats.org/officeDocument/2006/relationships/image" Target="media/image32.wmf"/><Relationship Id="rId64" Type="http://schemas.openxmlformats.org/officeDocument/2006/relationships/image" Target="media/image37.wmf"/><Relationship Id="rId69" Type="http://schemas.openxmlformats.org/officeDocument/2006/relationships/oleObject" Target="embeddings/oleObject23.bin"/><Relationship Id="rId77" Type="http://schemas.openxmlformats.org/officeDocument/2006/relationships/oleObject" Target="embeddings/oleObject27.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41.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4.png"/><Relationship Id="rId67" Type="http://schemas.openxmlformats.org/officeDocument/2006/relationships/oleObject" Target="embeddings/oleObject22.bin"/><Relationship Id="rId20" Type="http://schemas.openxmlformats.org/officeDocument/2006/relationships/image" Target="media/image11.wmf"/><Relationship Id="rId41" Type="http://schemas.openxmlformats.org/officeDocument/2006/relationships/oleObject" Target="embeddings/oleObject11.bin"/><Relationship Id="rId54" Type="http://schemas.openxmlformats.org/officeDocument/2006/relationships/image" Target="media/image31.w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image" Target="media/image20.png"/><Relationship Id="rId49" Type="http://schemas.openxmlformats.org/officeDocument/2006/relationships/image" Target="media/image28.png"/><Relationship Id="rId57" Type="http://schemas.openxmlformats.org/officeDocument/2006/relationships/oleObject" Target="embeddings/oleObject18.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image" Target="media/image35.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10.bin"/><Relationship Id="rId34" Type="http://schemas.openxmlformats.org/officeDocument/2006/relationships/image" Target="media/image19.wmf"/><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561E3A-2E77-48EC-941B-4DFF080CA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17</TotalTime>
  <Pages>24</Pages>
  <Words>25744</Words>
  <Characters>146745</Characters>
  <Application>Microsoft Office Word</Application>
  <DocSecurity>0</DocSecurity>
  <Lines>1222</Lines>
  <Paragraphs>3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 Young</cp:lastModifiedBy>
  <cp:revision>115</cp:revision>
  <dcterms:created xsi:type="dcterms:W3CDTF">2020-11-15T18:52:00Z</dcterms:created>
  <dcterms:modified xsi:type="dcterms:W3CDTF">2020-12-09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ZOTERO_PREF_1">
    <vt:lpwstr>&lt;data data-version="3" zotero-version="5.0.93"&gt;&lt;session id="hZLujzLA"/&gt;&lt;style id="http://www.zotero.org/styles/chicago-author-date" locale="en-US" hasBibliography="1" bibliographyStyleHasBeenSet="1"/&gt;&lt;prefs&gt;&lt;pref name="fieldType" value="Field"/&gt;&lt;pref name</vt:lpwstr>
  </property>
  <property fmtid="{D5CDD505-2E9C-101B-9397-08002B2CF9AE}" pid="5" name="ZOTERO_PREF_2">
    <vt:lpwstr>="automaticJournalAbbreviations" value="true"/&gt;&lt;/prefs&gt;&lt;/data&gt;</vt:lpwstr>
  </property>
  <property fmtid="{D5CDD505-2E9C-101B-9397-08002B2CF9AE}" pid="6" name="MTWinEqns">
    <vt:bool>true</vt:bool>
  </property>
</Properties>
</file>